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4042" w:rsidRPr="009072AC" w:rsidRDefault="00464042" w:rsidP="0046404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bookmarkStart w:id="0" w:name="_GoBack"/>
      <w:bookmarkEnd w:id="0"/>
      <w:r w:rsidRPr="009072AC">
        <w:rPr>
          <w:rFonts w:ascii="Times New Roman" w:eastAsia="Calibri" w:hAnsi="Times New Roman" w:cs="Times New Roman"/>
          <w:sz w:val="26"/>
          <w:szCs w:val="26"/>
        </w:rPr>
        <w:t>PHÒNG GD&amp;ĐT QUẬN LONG BIÊN</w:t>
      </w:r>
    </w:p>
    <w:p w:rsidR="00464042" w:rsidRPr="009072AC" w:rsidRDefault="00464042" w:rsidP="00464042">
      <w:pPr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9072AC">
        <w:rPr>
          <w:rFonts w:ascii="Times New Roman" w:eastAsia="Calibri" w:hAnsi="Times New Roman" w:cs="Times New Roman"/>
          <w:sz w:val="26"/>
          <w:szCs w:val="26"/>
        </w:rPr>
        <w:t xml:space="preserve">   </w:t>
      </w:r>
      <w:r w:rsidRPr="009072AC">
        <w:rPr>
          <w:rFonts w:ascii="Times New Roman" w:eastAsia="Calibri" w:hAnsi="Times New Roman" w:cs="Times New Roman"/>
          <w:b/>
          <w:sz w:val="26"/>
          <w:szCs w:val="26"/>
        </w:rPr>
        <w:t>TRƯỜNG THCS NGÔ GIA TỰ</w:t>
      </w:r>
    </w:p>
    <w:p w:rsidR="00464042" w:rsidRPr="009072AC" w:rsidRDefault="00464042" w:rsidP="00464042">
      <w:pPr>
        <w:tabs>
          <w:tab w:val="left" w:pos="2835"/>
        </w:tabs>
        <w:spacing w:after="0" w:line="240" w:lineRule="auto"/>
        <w:rPr>
          <w:rFonts w:ascii="Times New Roman" w:eastAsia="Calibri" w:hAnsi="Times New Roman" w:cs="Times New Roman"/>
          <w:b/>
          <w:sz w:val="26"/>
          <w:szCs w:val="26"/>
        </w:rPr>
      </w:pPr>
      <w:r w:rsidRPr="009072AC">
        <w:rPr>
          <w:rFonts w:ascii="Times New Roman" w:eastAsia="Calibri" w:hAnsi="Times New Roman" w:cs="Times New Roman"/>
          <w:b/>
          <w:sz w:val="26"/>
          <w:szCs w:val="26"/>
        </w:rPr>
        <w:tab/>
      </w:r>
    </w:p>
    <w:p w:rsidR="00464042" w:rsidRPr="009072AC" w:rsidRDefault="00464042" w:rsidP="009072AC">
      <w:pPr>
        <w:spacing w:after="12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9072AC">
        <w:rPr>
          <w:rFonts w:ascii="Times New Roman" w:eastAsia="Calibri" w:hAnsi="Times New Roman" w:cs="Times New Roman"/>
          <w:b/>
          <w:sz w:val="28"/>
          <w:szCs w:val="28"/>
        </w:rPr>
        <w:t>ĐỀ KIỂM TRA HỌC KÌ I MÔN CÔNG NGHỆ</w:t>
      </w:r>
      <w:r w:rsidR="002D2B61">
        <w:rPr>
          <w:rFonts w:ascii="Times New Roman" w:eastAsia="Calibri" w:hAnsi="Times New Roman" w:cs="Times New Roman"/>
          <w:b/>
          <w:sz w:val="28"/>
          <w:szCs w:val="28"/>
        </w:rPr>
        <w:t xml:space="preserve"> 8</w:t>
      </w:r>
    </w:p>
    <w:p w:rsidR="00464042" w:rsidRPr="009072AC" w:rsidRDefault="00464042" w:rsidP="0046404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9072AC">
        <w:rPr>
          <w:rFonts w:ascii="Times New Roman" w:eastAsia="Calibri" w:hAnsi="Times New Roman" w:cs="Times New Roman"/>
          <w:b/>
          <w:sz w:val="28"/>
          <w:szCs w:val="28"/>
        </w:rPr>
        <w:t>Năm học: 2019 – 2020</w:t>
      </w:r>
    </w:p>
    <w:p w:rsidR="00464042" w:rsidRPr="009072AC" w:rsidRDefault="00464042" w:rsidP="0046404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9072AC">
        <w:rPr>
          <w:rFonts w:ascii="Times New Roman" w:eastAsia="Calibri" w:hAnsi="Times New Roman" w:cs="Times New Roman"/>
          <w:b/>
          <w:sz w:val="28"/>
          <w:szCs w:val="28"/>
        </w:rPr>
        <w:t>Thời gian làm bài: 45 phút</w:t>
      </w:r>
    </w:p>
    <w:p w:rsidR="00464042" w:rsidRPr="009072AC" w:rsidRDefault="00464042" w:rsidP="0046404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:rsidR="00464042" w:rsidRPr="009072AC" w:rsidRDefault="00464042" w:rsidP="004D459B">
      <w:pPr>
        <w:spacing w:after="60" w:line="240" w:lineRule="auto"/>
        <w:ind w:right="-563"/>
        <w:rPr>
          <w:rFonts w:ascii="Times New Roman" w:eastAsia="Times New Roman" w:hAnsi="Times New Roman" w:cs="Times New Roman"/>
          <w:b/>
          <w:sz w:val="26"/>
          <w:szCs w:val="26"/>
        </w:rPr>
      </w:pPr>
      <w:r w:rsidRPr="009072AC">
        <w:rPr>
          <w:rFonts w:ascii="Times New Roman" w:eastAsia="Calibri" w:hAnsi="Times New Roman" w:cs="Times New Roman"/>
          <w:b/>
          <w:sz w:val="26"/>
          <w:szCs w:val="26"/>
        </w:rPr>
        <w:t>I.</w:t>
      </w:r>
      <w:r w:rsidR="009072AC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9072AC">
        <w:rPr>
          <w:rFonts w:ascii="Times New Roman" w:eastAsia="Calibri" w:hAnsi="Times New Roman" w:cs="Times New Roman"/>
          <w:b/>
          <w:sz w:val="26"/>
          <w:szCs w:val="26"/>
        </w:rPr>
        <w:t xml:space="preserve">TRẮC NGHIỆM </w:t>
      </w:r>
      <w:r w:rsidRPr="009072AC">
        <w:rPr>
          <w:rFonts w:ascii="Times New Roman" w:eastAsia="Times New Roman" w:hAnsi="Times New Roman" w:cs="Times New Roman"/>
          <w:b/>
          <w:sz w:val="26"/>
          <w:szCs w:val="26"/>
        </w:rPr>
        <w:t xml:space="preserve">(4 điểm): </w:t>
      </w:r>
      <w:r w:rsidRPr="009072AC">
        <w:rPr>
          <w:rFonts w:ascii="Times New Roman" w:eastAsia="Times New Roman" w:hAnsi="Times New Roman" w:cs="Times New Roman"/>
          <w:i/>
          <w:sz w:val="26"/>
          <w:szCs w:val="26"/>
        </w:rPr>
        <w:t>Chọn và</w:t>
      </w:r>
      <w:r w:rsidRPr="009072AC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9072AC">
        <w:rPr>
          <w:rFonts w:ascii="Times New Roman" w:eastAsia="Times New Roman" w:hAnsi="Times New Roman" w:cs="Times New Roman"/>
          <w:i/>
          <w:sz w:val="26"/>
          <w:szCs w:val="26"/>
        </w:rPr>
        <w:t>ghi lại chữ cái đứng trước đáp án</w:t>
      </w:r>
      <w:r w:rsidRPr="009072AC">
        <w:rPr>
          <w:rFonts w:ascii="Times New Roman" w:eastAsia="Times New Roman" w:hAnsi="Times New Roman" w:cs="Times New Roman"/>
          <w:b/>
          <w:i/>
          <w:sz w:val="26"/>
          <w:szCs w:val="26"/>
        </w:rPr>
        <w:t xml:space="preserve"> đúng</w:t>
      </w:r>
      <w:r w:rsidRPr="009072AC">
        <w:rPr>
          <w:rFonts w:ascii="Times New Roman" w:eastAsia="Times New Roman" w:hAnsi="Times New Roman" w:cs="Times New Roman"/>
          <w:b/>
          <w:sz w:val="26"/>
          <w:szCs w:val="26"/>
        </w:rPr>
        <w:t>.</w:t>
      </w:r>
    </w:p>
    <w:p w:rsidR="0083183E" w:rsidRPr="009072AC" w:rsidRDefault="00C63194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072AC">
        <w:rPr>
          <w:rFonts w:ascii="Times New Roman" w:hAnsi="Times New Roman" w:cs="Times New Roman"/>
          <w:b/>
          <w:sz w:val="26"/>
          <w:szCs w:val="26"/>
        </w:rPr>
        <w:t>Câu 1:</w:t>
      </w:r>
      <w:r w:rsidRPr="009072AC">
        <w:rPr>
          <w:rFonts w:ascii="Times New Roman" w:hAnsi="Times New Roman" w:cs="Times New Roman"/>
          <w:sz w:val="26"/>
          <w:szCs w:val="26"/>
        </w:rPr>
        <w:t xml:space="preserve"> Vai trò của bản vẽ kỹ thuật là:</w:t>
      </w:r>
    </w:p>
    <w:p w:rsidR="00C63194" w:rsidRPr="009072AC" w:rsidRDefault="00B739C0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072AC">
        <w:rPr>
          <w:rFonts w:ascii="Times New Roman" w:hAnsi="Times New Roman" w:cs="Times New Roman"/>
          <w:sz w:val="26"/>
          <w:szCs w:val="26"/>
        </w:rPr>
        <w:tab/>
      </w:r>
      <w:r w:rsidRPr="009072AC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C63194" w:rsidRPr="009072AC">
        <w:rPr>
          <w:rFonts w:ascii="Times New Roman" w:hAnsi="Times New Roman" w:cs="Times New Roman"/>
          <w:sz w:val="26"/>
          <w:szCs w:val="26"/>
        </w:rPr>
        <w:t>Chế tạo các sản phẩm</w:t>
      </w:r>
      <w:r w:rsidR="00613A05" w:rsidRPr="009072AC">
        <w:rPr>
          <w:rFonts w:ascii="Times New Roman" w:hAnsi="Times New Roman" w:cs="Times New Roman"/>
          <w:sz w:val="26"/>
          <w:szCs w:val="26"/>
        </w:rPr>
        <w:t>.</w:t>
      </w:r>
      <w:r w:rsidRPr="009072AC">
        <w:rPr>
          <w:rFonts w:ascii="Times New Roman" w:hAnsi="Times New Roman" w:cs="Times New Roman"/>
          <w:sz w:val="26"/>
          <w:szCs w:val="26"/>
        </w:rPr>
        <w:tab/>
      </w:r>
      <w:r w:rsidRPr="009072AC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C63194" w:rsidRPr="009072AC">
        <w:rPr>
          <w:rFonts w:ascii="Times New Roman" w:hAnsi="Times New Roman" w:cs="Times New Roman"/>
          <w:sz w:val="26"/>
          <w:szCs w:val="26"/>
        </w:rPr>
        <w:t>Thi công các công trình</w:t>
      </w:r>
      <w:r w:rsidR="00613A05" w:rsidRPr="009072AC">
        <w:rPr>
          <w:rFonts w:ascii="Times New Roman" w:hAnsi="Times New Roman" w:cs="Times New Roman"/>
          <w:sz w:val="26"/>
          <w:szCs w:val="26"/>
        </w:rPr>
        <w:t>.</w:t>
      </w:r>
    </w:p>
    <w:p w:rsidR="00C63194" w:rsidRPr="009072AC" w:rsidRDefault="00B739C0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072AC">
        <w:rPr>
          <w:rFonts w:ascii="Times New Roman" w:hAnsi="Times New Roman" w:cs="Times New Roman"/>
          <w:sz w:val="26"/>
          <w:szCs w:val="26"/>
        </w:rPr>
        <w:tab/>
      </w:r>
      <w:r w:rsidRPr="009072AC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C63194" w:rsidRPr="009072AC">
        <w:rPr>
          <w:rFonts w:ascii="Times New Roman" w:hAnsi="Times New Roman" w:cs="Times New Roman"/>
          <w:sz w:val="26"/>
          <w:szCs w:val="26"/>
        </w:rPr>
        <w:t>Sử dụng có hiệu quả và an toàn các sản phẩm, các công trình</w:t>
      </w:r>
      <w:r w:rsidR="00613A05" w:rsidRPr="009072AC">
        <w:rPr>
          <w:rFonts w:ascii="Times New Roman" w:hAnsi="Times New Roman" w:cs="Times New Roman"/>
          <w:sz w:val="26"/>
          <w:szCs w:val="26"/>
        </w:rPr>
        <w:t>.</w:t>
      </w:r>
    </w:p>
    <w:p w:rsidR="00C63194" w:rsidRPr="009072AC" w:rsidRDefault="00B739C0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072AC">
        <w:rPr>
          <w:rFonts w:ascii="Times New Roman" w:hAnsi="Times New Roman" w:cs="Times New Roman"/>
          <w:sz w:val="26"/>
          <w:szCs w:val="26"/>
        </w:rPr>
        <w:tab/>
      </w:r>
      <w:r w:rsidRPr="009072AC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C63194" w:rsidRPr="009072AC">
        <w:rPr>
          <w:rFonts w:ascii="Times New Roman" w:hAnsi="Times New Roman" w:cs="Times New Roman"/>
          <w:sz w:val="26"/>
          <w:szCs w:val="26"/>
        </w:rPr>
        <w:t>Cả 3 phương án trên.</w:t>
      </w:r>
    </w:p>
    <w:p w:rsidR="00C63194" w:rsidRPr="009072AC" w:rsidRDefault="00C63194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072AC">
        <w:rPr>
          <w:rFonts w:ascii="Times New Roman" w:hAnsi="Times New Roman" w:cs="Times New Roman"/>
          <w:b/>
          <w:sz w:val="26"/>
          <w:szCs w:val="26"/>
        </w:rPr>
        <w:t>Câu 2:</w:t>
      </w:r>
      <w:r w:rsidRPr="009072AC">
        <w:rPr>
          <w:rFonts w:ascii="Times New Roman" w:hAnsi="Times New Roman" w:cs="Times New Roman"/>
          <w:sz w:val="26"/>
          <w:szCs w:val="26"/>
        </w:rPr>
        <w:t xml:space="preserve"> Người ta sử dụng phép chiếu nào để vẽ hình chiếu vuông góc của vật thể?</w:t>
      </w:r>
    </w:p>
    <w:p w:rsidR="00676066" w:rsidRPr="009072AC" w:rsidRDefault="00B739C0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072AC">
        <w:rPr>
          <w:rFonts w:ascii="Times New Roman" w:hAnsi="Times New Roman" w:cs="Times New Roman"/>
          <w:sz w:val="26"/>
          <w:szCs w:val="26"/>
        </w:rPr>
        <w:tab/>
      </w:r>
      <w:r w:rsidRPr="009072AC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C63194" w:rsidRPr="009072AC">
        <w:rPr>
          <w:rFonts w:ascii="Times New Roman" w:hAnsi="Times New Roman" w:cs="Times New Roman"/>
          <w:sz w:val="26"/>
          <w:szCs w:val="26"/>
          <w:lang w:val="fr-FR"/>
        </w:rPr>
        <w:t>Phép chiếu song song</w:t>
      </w:r>
      <w:r w:rsidR="009072AC" w:rsidRPr="009072AC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676066" w:rsidRPr="009072AC">
        <w:rPr>
          <w:rFonts w:ascii="Times New Roman" w:hAnsi="Times New Roman" w:cs="Times New Roman"/>
          <w:sz w:val="26"/>
          <w:szCs w:val="26"/>
          <w:lang w:val="fr-FR"/>
        </w:rPr>
        <w:tab/>
      </w:r>
      <w:r w:rsidR="00676066" w:rsidRPr="009072AC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="00676066" w:rsidRPr="009072AC">
        <w:rPr>
          <w:rFonts w:ascii="Times New Roman" w:hAnsi="Times New Roman" w:cs="Times New Roman"/>
          <w:sz w:val="26"/>
          <w:szCs w:val="26"/>
          <w:lang w:val="fr-FR"/>
        </w:rPr>
        <w:t xml:space="preserve"> Phép chiếu xuyên tâm</w:t>
      </w:r>
      <w:r w:rsidR="009072AC" w:rsidRPr="009072AC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C63194" w:rsidRPr="009072AC" w:rsidRDefault="00B739C0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072AC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300A4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C63194" w:rsidRPr="006300A4">
        <w:rPr>
          <w:rFonts w:ascii="Times New Roman" w:hAnsi="Times New Roman" w:cs="Times New Roman"/>
          <w:sz w:val="26"/>
          <w:szCs w:val="26"/>
          <w:lang w:val="fr-FR"/>
        </w:rPr>
        <w:t>Phép chiếu vuông góc</w:t>
      </w:r>
      <w:r w:rsidR="009072AC" w:rsidRPr="006300A4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676066" w:rsidRPr="006300A4">
        <w:rPr>
          <w:rFonts w:ascii="Times New Roman" w:hAnsi="Times New Roman" w:cs="Times New Roman"/>
          <w:sz w:val="26"/>
          <w:szCs w:val="26"/>
          <w:lang w:val="fr-FR"/>
        </w:rPr>
        <w:tab/>
      </w:r>
      <w:r w:rsidR="00676066" w:rsidRPr="009072AC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="00676066" w:rsidRPr="009072AC">
        <w:rPr>
          <w:rFonts w:ascii="Times New Roman" w:hAnsi="Times New Roman" w:cs="Times New Roman"/>
          <w:sz w:val="26"/>
          <w:szCs w:val="26"/>
          <w:lang w:val="fr-FR"/>
        </w:rPr>
        <w:t xml:space="preserve"> Cả ba phép chiếu trên</w:t>
      </w:r>
      <w:r w:rsidR="009072AC" w:rsidRPr="009072AC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C63194" w:rsidRPr="006300A4" w:rsidRDefault="00C63194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300A4">
        <w:rPr>
          <w:rFonts w:ascii="Times New Roman" w:hAnsi="Times New Roman" w:cs="Times New Roman"/>
          <w:b/>
          <w:sz w:val="26"/>
          <w:szCs w:val="26"/>
          <w:lang w:val="fr-FR"/>
        </w:rPr>
        <w:t>Câu 3:</w:t>
      </w:r>
      <w:r w:rsidRPr="006300A4">
        <w:rPr>
          <w:rFonts w:ascii="Times New Roman" w:hAnsi="Times New Roman" w:cs="Times New Roman"/>
          <w:sz w:val="26"/>
          <w:szCs w:val="26"/>
          <w:lang w:val="fr-FR"/>
        </w:rPr>
        <w:t xml:space="preserve"> Quá trình hình thành sản phẩm cơ khí là:</w:t>
      </w:r>
    </w:p>
    <w:p w:rsidR="00C63194" w:rsidRPr="006300A4" w:rsidRDefault="00B739C0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300A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300A4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C63194" w:rsidRPr="006300A4">
        <w:rPr>
          <w:rFonts w:ascii="Times New Roman" w:hAnsi="Times New Roman" w:cs="Times New Roman"/>
          <w:sz w:val="26"/>
          <w:szCs w:val="26"/>
          <w:lang w:val="fr-FR"/>
        </w:rPr>
        <w:t>Vật liệu cơ khí → Gia công cơ khí → Chi tiết → Lắp ráp → Sản phẩm cơ khí</w:t>
      </w:r>
      <w:r w:rsidR="00613A05" w:rsidRPr="006300A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C63194" w:rsidRPr="006300A4" w:rsidRDefault="00B739C0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300A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300A4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C63194" w:rsidRPr="006300A4">
        <w:rPr>
          <w:rFonts w:ascii="Times New Roman" w:hAnsi="Times New Roman" w:cs="Times New Roman"/>
          <w:sz w:val="26"/>
          <w:szCs w:val="26"/>
          <w:lang w:val="fr-FR"/>
        </w:rPr>
        <w:t>Vật liệu cơ khí → Gia công cơ khí → Lắp ráp → Sản phẩm cơ khí</w:t>
      </w:r>
      <w:r w:rsidR="00613A05" w:rsidRPr="006300A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C63194" w:rsidRPr="009072AC" w:rsidRDefault="00B739C0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072AC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072AC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C63194" w:rsidRPr="009072AC">
        <w:rPr>
          <w:rFonts w:ascii="Times New Roman" w:hAnsi="Times New Roman" w:cs="Times New Roman"/>
          <w:sz w:val="26"/>
          <w:szCs w:val="26"/>
          <w:lang w:val="fr-FR"/>
        </w:rPr>
        <w:t>Vật liệu cơ khí →Gia công cơ khí → Sản phẩm cơ khí</w:t>
      </w:r>
      <w:r w:rsidR="00613A05" w:rsidRPr="009072AC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C63194" w:rsidRPr="009072AC" w:rsidRDefault="00B739C0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072AC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072AC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C63194" w:rsidRPr="009072AC">
        <w:rPr>
          <w:rFonts w:ascii="Times New Roman" w:hAnsi="Times New Roman" w:cs="Times New Roman"/>
          <w:sz w:val="26"/>
          <w:szCs w:val="26"/>
          <w:lang w:val="fr-FR"/>
        </w:rPr>
        <w:t>Vật liệu cơ khí → Chi tiết → Lắp ráp → Sản phẩm cơ khí</w:t>
      </w:r>
      <w:r w:rsidR="00613A05" w:rsidRPr="009072AC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C63194" w:rsidRPr="009072AC" w:rsidRDefault="00C63194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072AC">
        <w:rPr>
          <w:rFonts w:ascii="Times New Roman" w:hAnsi="Times New Roman" w:cs="Times New Roman"/>
          <w:b/>
          <w:sz w:val="26"/>
          <w:szCs w:val="26"/>
          <w:lang w:val="fr-FR"/>
        </w:rPr>
        <w:t>Câu 4:</w:t>
      </w:r>
      <w:r w:rsidRPr="009072AC">
        <w:rPr>
          <w:rFonts w:ascii="Times New Roman" w:hAnsi="Times New Roman" w:cs="Times New Roman"/>
          <w:sz w:val="26"/>
          <w:szCs w:val="26"/>
          <w:lang w:val="fr-FR"/>
        </w:rPr>
        <w:t xml:space="preserve"> Trong các dụng cụ sau đây, dụng cụ</w:t>
      </w:r>
      <w:r w:rsidR="00613A05" w:rsidRPr="009072AC">
        <w:rPr>
          <w:rFonts w:ascii="Times New Roman" w:hAnsi="Times New Roman" w:cs="Times New Roman"/>
          <w:sz w:val="26"/>
          <w:szCs w:val="26"/>
          <w:lang w:val="fr-FR"/>
        </w:rPr>
        <w:t xml:space="preserve"> nào </w:t>
      </w:r>
      <w:r w:rsidR="00613A05" w:rsidRPr="009072AC">
        <w:rPr>
          <w:rFonts w:ascii="Times New Roman" w:hAnsi="Times New Roman" w:cs="Times New Roman"/>
          <w:b/>
          <w:sz w:val="26"/>
          <w:szCs w:val="26"/>
          <w:lang w:val="fr-FR"/>
        </w:rPr>
        <w:t>không</w:t>
      </w:r>
      <w:r w:rsidR="00613A05" w:rsidRPr="009072AC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613A05" w:rsidRPr="009072AC">
        <w:rPr>
          <w:rFonts w:ascii="Times New Roman" w:hAnsi="Times New Roman" w:cs="Times New Roman"/>
          <w:b/>
          <w:sz w:val="26"/>
          <w:szCs w:val="26"/>
          <w:lang w:val="fr-FR"/>
        </w:rPr>
        <w:t>dù</w:t>
      </w:r>
      <w:r w:rsidRPr="009072AC">
        <w:rPr>
          <w:rFonts w:ascii="Times New Roman" w:hAnsi="Times New Roman" w:cs="Times New Roman"/>
          <w:b/>
          <w:sz w:val="26"/>
          <w:szCs w:val="26"/>
          <w:lang w:val="fr-FR"/>
        </w:rPr>
        <w:t>ng</w:t>
      </w:r>
      <w:r w:rsidRPr="009072AC">
        <w:rPr>
          <w:rFonts w:ascii="Times New Roman" w:hAnsi="Times New Roman" w:cs="Times New Roman"/>
          <w:sz w:val="26"/>
          <w:szCs w:val="26"/>
          <w:lang w:val="fr-FR"/>
        </w:rPr>
        <w:t xml:space="preserve"> để đo và kiểm tra</w:t>
      </w:r>
      <w:r w:rsidR="00613A05" w:rsidRPr="009072AC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676066" w:rsidRPr="009072AC" w:rsidRDefault="00B739C0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072AC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072AC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C63194" w:rsidRPr="009072AC">
        <w:rPr>
          <w:rFonts w:ascii="Times New Roman" w:hAnsi="Times New Roman" w:cs="Times New Roman"/>
          <w:sz w:val="26"/>
          <w:szCs w:val="26"/>
          <w:lang w:val="fr-FR"/>
        </w:rPr>
        <w:t>Thước lá</w:t>
      </w:r>
      <w:r w:rsidR="004D459B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9072AC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072AC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9072AC">
        <w:rPr>
          <w:rFonts w:ascii="Times New Roman" w:hAnsi="Times New Roman" w:cs="Times New Roman"/>
          <w:sz w:val="26"/>
          <w:szCs w:val="26"/>
          <w:lang w:val="fr-FR"/>
        </w:rPr>
        <w:t xml:space="preserve"> Tua vít</w:t>
      </w:r>
      <w:r w:rsidR="004D459B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9072AC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072AC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="00676066" w:rsidRPr="009072AC">
        <w:rPr>
          <w:rFonts w:ascii="Times New Roman" w:hAnsi="Times New Roman" w:cs="Times New Roman"/>
          <w:sz w:val="26"/>
          <w:szCs w:val="26"/>
          <w:lang w:val="fr-FR"/>
        </w:rPr>
        <w:t xml:space="preserve"> Thước cặ</w:t>
      </w:r>
      <w:r w:rsidR="00613A05" w:rsidRPr="009072AC">
        <w:rPr>
          <w:rFonts w:ascii="Times New Roman" w:hAnsi="Times New Roman" w:cs="Times New Roman"/>
          <w:sz w:val="26"/>
          <w:szCs w:val="26"/>
          <w:lang w:val="fr-FR"/>
        </w:rPr>
        <w:t>p</w:t>
      </w:r>
      <w:r w:rsidR="004D459B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613A05" w:rsidRPr="009072AC">
        <w:rPr>
          <w:rFonts w:ascii="Times New Roman" w:hAnsi="Times New Roman" w:cs="Times New Roman"/>
          <w:sz w:val="26"/>
          <w:szCs w:val="26"/>
          <w:lang w:val="fr-FR"/>
        </w:rPr>
        <w:tab/>
      </w:r>
      <w:r w:rsidR="00676066" w:rsidRPr="009072AC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="00676066" w:rsidRPr="009072AC">
        <w:rPr>
          <w:rFonts w:ascii="Times New Roman" w:hAnsi="Times New Roman" w:cs="Times New Roman"/>
          <w:sz w:val="26"/>
          <w:szCs w:val="26"/>
          <w:lang w:val="fr-FR"/>
        </w:rPr>
        <w:t xml:space="preserve"> Ê ke</w:t>
      </w:r>
      <w:r w:rsidR="004D459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C63194" w:rsidRPr="009072AC" w:rsidRDefault="00C63194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072AC">
        <w:rPr>
          <w:rFonts w:ascii="Times New Roman" w:hAnsi="Times New Roman" w:cs="Times New Roman"/>
          <w:b/>
          <w:sz w:val="26"/>
          <w:szCs w:val="26"/>
          <w:lang w:val="fr-FR"/>
        </w:rPr>
        <w:t>Câu 5:</w:t>
      </w:r>
      <w:r w:rsidRPr="009072AC">
        <w:rPr>
          <w:rFonts w:ascii="Times New Roman" w:hAnsi="Times New Roman" w:cs="Times New Roman"/>
          <w:sz w:val="26"/>
          <w:szCs w:val="26"/>
          <w:lang w:val="fr-FR"/>
        </w:rPr>
        <w:t xml:space="preserve"> Tư thế đứng khi cưa là:</w:t>
      </w:r>
    </w:p>
    <w:p w:rsidR="00C63194" w:rsidRPr="009072AC" w:rsidRDefault="00B739C0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300A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072AC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C63194" w:rsidRPr="009072AC">
        <w:rPr>
          <w:rFonts w:ascii="Times New Roman" w:hAnsi="Times New Roman" w:cs="Times New Roman"/>
          <w:sz w:val="26"/>
          <w:szCs w:val="26"/>
        </w:rPr>
        <w:t>Đứng thẳng, thoải mái</w:t>
      </w:r>
      <w:r w:rsidR="004D459B">
        <w:rPr>
          <w:rFonts w:ascii="Times New Roman" w:hAnsi="Times New Roman" w:cs="Times New Roman"/>
          <w:sz w:val="26"/>
          <w:szCs w:val="26"/>
        </w:rPr>
        <w:t>.</w:t>
      </w:r>
      <w:r w:rsidRPr="009072AC">
        <w:rPr>
          <w:rFonts w:ascii="Times New Roman" w:hAnsi="Times New Roman" w:cs="Times New Roman"/>
          <w:sz w:val="26"/>
          <w:szCs w:val="26"/>
        </w:rPr>
        <w:tab/>
      </w:r>
      <w:r w:rsidRPr="009072AC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C63194" w:rsidRPr="009072AC">
        <w:rPr>
          <w:rFonts w:ascii="Times New Roman" w:hAnsi="Times New Roman" w:cs="Times New Roman"/>
          <w:sz w:val="26"/>
          <w:szCs w:val="26"/>
        </w:rPr>
        <w:t>Khối lượng cơ thể phân đều lên hai chân</w:t>
      </w:r>
      <w:r w:rsidR="004D459B">
        <w:rPr>
          <w:rFonts w:ascii="Times New Roman" w:hAnsi="Times New Roman" w:cs="Times New Roman"/>
          <w:sz w:val="26"/>
          <w:szCs w:val="26"/>
        </w:rPr>
        <w:t>.</w:t>
      </w:r>
    </w:p>
    <w:p w:rsidR="00C63194" w:rsidRPr="009072AC" w:rsidRDefault="00B739C0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072AC">
        <w:rPr>
          <w:rFonts w:ascii="Times New Roman" w:hAnsi="Times New Roman" w:cs="Times New Roman"/>
          <w:sz w:val="26"/>
          <w:szCs w:val="26"/>
        </w:rPr>
        <w:tab/>
      </w:r>
      <w:r w:rsidRPr="009072AC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C63194" w:rsidRPr="009072AC">
        <w:rPr>
          <w:rFonts w:ascii="Times New Roman" w:hAnsi="Times New Roman" w:cs="Times New Roman"/>
          <w:sz w:val="26"/>
          <w:szCs w:val="26"/>
        </w:rPr>
        <w:t>Hai chân đứng tạ</w:t>
      </w:r>
      <w:r w:rsidR="00613A05" w:rsidRPr="009072AC">
        <w:rPr>
          <w:rFonts w:ascii="Times New Roman" w:hAnsi="Times New Roman" w:cs="Times New Roman"/>
          <w:sz w:val="26"/>
          <w:szCs w:val="26"/>
        </w:rPr>
        <w:t>o góc 75</w:t>
      </w:r>
      <w:r w:rsidR="004D459B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="004D459B">
        <w:rPr>
          <w:rFonts w:ascii="Times New Roman" w:hAnsi="Times New Roman" w:cs="Times New Roman"/>
          <w:sz w:val="26"/>
          <w:szCs w:val="26"/>
        </w:rPr>
        <w:t>.</w:t>
      </w:r>
      <w:r w:rsidRPr="009072AC">
        <w:rPr>
          <w:rFonts w:ascii="Times New Roman" w:hAnsi="Times New Roman" w:cs="Times New Roman"/>
          <w:sz w:val="26"/>
          <w:szCs w:val="26"/>
        </w:rPr>
        <w:tab/>
      </w:r>
      <w:r w:rsidRPr="009072AC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C63194" w:rsidRPr="009072AC">
        <w:rPr>
          <w:rFonts w:ascii="Times New Roman" w:hAnsi="Times New Roman" w:cs="Times New Roman"/>
          <w:sz w:val="26"/>
          <w:szCs w:val="26"/>
        </w:rPr>
        <w:t>Phải đảm bảo cả 3 yếu tố trên</w:t>
      </w:r>
      <w:r w:rsidR="00613A05" w:rsidRPr="009072AC">
        <w:rPr>
          <w:rFonts w:ascii="Times New Roman" w:hAnsi="Times New Roman" w:cs="Times New Roman"/>
          <w:sz w:val="26"/>
          <w:szCs w:val="26"/>
        </w:rPr>
        <w:t>.</w:t>
      </w:r>
    </w:p>
    <w:p w:rsidR="00C63194" w:rsidRPr="009072AC" w:rsidRDefault="00C63194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072AC">
        <w:rPr>
          <w:rFonts w:ascii="Times New Roman" w:hAnsi="Times New Roman" w:cs="Times New Roman"/>
          <w:b/>
          <w:sz w:val="26"/>
          <w:szCs w:val="26"/>
        </w:rPr>
        <w:t>Câu 6:</w:t>
      </w:r>
      <w:r w:rsidRPr="009072AC">
        <w:rPr>
          <w:rFonts w:ascii="Times New Roman" w:hAnsi="Times New Roman" w:cs="Times New Roman"/>
          <w:sz w:val="26"/>
          <w:szCs w:val="26"/>
        </w:rPr>
        <w:t xml:space="preserve"> Trong những phần tử sau đây phần tử nào </w:t>
      </w:r>
      <w:r w:rsidRPr="009072AC">
        <w:rPr>
          <w:rFonts w:ascii="Times New Roman" w:hAnsi="Times New Roman" w:cs="Times New Roman"/>
          <w:b/>
          <w:sz w:val="26"/>
          <w:szCs w:val="26"/>
        </w:rPr>
        <w:t>không phải</w:t>
      </w:r>
      <w:r w:rsidRPr="009072AC">
        <w:rPr>
          <w:rFonts w:ascii="Times New Roman" w:hAnsi="Times New Roman" w:cs="Times New Roman"/>
          <w:sz w:val="26"/>
          <w:szCs w:val="26"/>
        </w:rPr>
        <w:t xml:space="preserve"> là chi tiết máy</w:t>
      </w:r>
      <w:r w:rsidR="008D72AB" w:rsidRPr="009072AC">
        <w:rPr>
          <w:rFonts w:ascii="Times New Roman" w:hAnsi="Times New Roman" w:cs="Times New Roman"/>
          <w:sz w:val="26"/>
          <w:szCs w:val="26"/>
        </w:rPr>
        <w:t>?</w:t>
      </w:r>
    </w:p>
    <w:p w:rsidR="00C63194" w:rsidRPr="004D459B" w:rsidRDefault="00B739C0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072AC">
        <w:rPr>
          <w:rFonts w:ascii="Times New Roman" w:hAnsi="Times New Roman" w:cs="Times New Roman"/>
          <w:sz w:val="26"/>
          <w:szCs w:val="26"/>
        </w:rPr>
        <w:tab/>
      </w:r>
      <w:r w:rsidRPr="004D459B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8D72AB" w:rsidRPr="004D459B">
        <w:rPr>
          <w:rFonts w:ascii="Times New Roman" w:hAnsi="Times New Roman" w:cs="Times New Roman"/>
          <w:sz w:val="26"/>
          <w:szCs w:val="26"/>
          <w:lang w:val="fr-FR"/>
        </w:rPr>
        <w:t>Bánh xe</w:t>
      </w:r>
      <w:r w:rsidR="004D459B" w:rsidRPr="004D459B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676066" w:rsidRPr="004D459B">
        <w:rPr>
          <w:rFonts w:ascii="Times New Roman" w:hAnsi="Times New Roman" w:cs="Times New Roman"/>
          <w:sz w:val="26"/>
          <w:szCs w:val="26"/>
          <w:lang w:val="fr-FR"/>
        </w:rPr>
        <w:tab/>
      </w:r>
      <w:r w:rsidR="00676066" w:rsidRPr="004D459B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676066" w:rsidRPr="004D459B">
        <w:rPr>
          <w:rFonts w:ascii="Times New Roman" w:hAnsi="Times New Roman" w:cs="Times New Roman"/>
          <w:sz w:val="26"/>
          <w:szCs w:val="26"/>
          <w:lang w:val="fr-FR"/>
        </w:rPr>
        <w:t>Côn xe</w:t>
      </w:r>
      <w:r w:rsidR="004D459B" w:rsidRPr="004D459B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676066" w:rsidRPr="004D459B">
        <w:rPr>
          <w:rFonts w:ascii="Times New Roman" w:hAnsi="Times New Roman" w:cs="Times New Roman"/>
          <w:sz w:val="26"/>
          <w:szCs w:val="26"/>
          <w:lang w:val="fr-FR"/>
        </w:rPr>
        <w:tab/>
      </w:r>
      <w:r w:rsidR="00676066" w:rsidRPr="004D459B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="00676066" w:rsidRPr="004D459B">
        <w:rPr>
          <w:rFonts w:ascii="Times New Roman" w:hAnsi="Times New Roman" w:cs="Times New Roman"/>
          <w:sz w:val="26"/>
          <w:szCs w:val="26"/>
          <w:lang w:val="fr-FR"/>
        </w:rPr>
        <w:t xml:space="preserve"> Đai ốc</w:t>
      </w:r>
      <w:r w:rsidR="004D459B" w:rsidRPr="004D459B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676066" w:rsidRPr="004D459B">
        <w:rPr>
          <w:rFonts w:ascii="Times New Roman" w:hAnsi="Times New Roman" w:cs="Times New Roman"/>
          <w:sz w:val="26"/>
          <w:szCs w:val="26"/>
          <w:lang w:val="fr-FR"/>
        </w:rPr>
        <w:tab/>
      </w:r>
      <w:r w:rsidR="00676066" w:rsidRPr="004D459B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="00676066" w:rsidRPr="004D459B">
        <w:rPr>
          <w:rFonts w:ascii="Times New Roman" w:hAnsi="Times New Roman" w:cs="Times New Roman"/>
          <w:sz w:val="26"/>
          <w:szCs w:val="26"/>
          <w:lang w:val="fr-FR"/>
        </w:rPr>
        <w:t xml:space="preserve"> Vòng đệm</w:t>
      </w:r>
      <w:r w:rsidR="004D459B" w:rsidRPr="004D459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D72AB" w:rsidRPr="006300A4" w:rsidRDefault="008D72AB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300A4">
        <w:rPr>
          <w:rFonts w:ascii="Times New Roman" w:hAnsi="Times New Roman" w:cs="Times New Roman"/>
          <w:b/>
          <w:sz w:val="26"/>
          <w:szCs w:val="26"/>
          <w:lang w:val="fr-FR"/>
        </w:rPr>
        <w:t>Câu 7</w:t>
      </w:r>
      <w:r w:rsidR="00464042" w:rsidRPr="006300A4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Pr="006300A4">
        <w:rPr>
          <w:rFonts w:ascii="Times New Roman" w:hAnsi="Times New Roman" w:cs="Times New Roman"/>
          <w:sz w:val="26"/>
          <w:szCs w:val="26"/>
          <w:lang w:val="fr-FR"/>
        </w:rPr>
        <w:t xml:space="preserve"> Chi tiết máy được chia làm mấy nhóm?</w:t>
      </w:r>
    </w:p>
    <w:p w:rsidR="00676066" w:rsidRPr="006300A4" w:rsidRDefault="00B739C0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300A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300A4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8D72AB" w:rsidRPr="006300A4">
        <w:rPr>
          <w:rFonts w:ascii="Times New Roman" w:hAnsi="Times New Roman" w:cs="Times New Roman"/>
          <w:sz w:val="26"/>
          <w:szCs w:val="26"/>
          <w:lang w:val="fr-FR"/>
        </w:rPr>
        <w:t>2 nhóm</w:t>
      </w:r>
      <w:r w:rsidR="004D459B" w:rsidRPr="006300A4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676066" w:rsidRPr="006300A4">
        <w:rPr>
          <w:rFonts w:ascii="Times New Roman" w:hAnsi="Times New Roman" w:cs="Times New Roman"/>
          <w:sz w:val="26"/>
          <w:szCs w:val="26"/>
          <w:lang w:val="fr-FR"/>
        </w:rPr>
        <w:tab/>
      </w:r>
      <w:r w:rsidR="00676066" w:rsidRPr="006300A4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="00676066" w:rsidRPr="006300A4">
        <w:rPr>
          <w:rFonts w:ascii="Times New Roman" w:hAnsi="Times New Roman" w:cs="Times New Roman"/>
          <w:sz w:val="26"/>
          <w:szCs w:val="26"/>
          <w:lang w:val="fr-FR"/>
        </w:rPr>
        <w:t xml:space="preserve"> 3 nhóm</w:t>
      </w:r>
      <w:r w:rsidR="004D459B" w:rsidRPr="006300A4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676066" w:rsidRPr="006300A4">
        <w:rPr>
          <w:rFonts w:ascii="Times New Roman" w:hAnsi="Times New Roman" w:cs="Times New Roman"/>
          <w:sz w:val="26"/>
          <w:szCs w:val="26"/>
          <w:lang w:val="fr-FR"/>
        </w:rPr>
        <w:tab/>
      </w:r>
      <w:r w:rsidR="00676066" w:rsidRPr="006300A4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="00676066" w:rsidRPr="006300A4">
        <w:rPr>
          <w:rFonts w:ascii="Times New Roman" w:hAnsi="Times New Roman" w:cs="Times New Roman"/>
          <w:sz w:val="26"/>
          <w:szCs w:val="26"/>
          <w:lang w:val="fr-FR"/>
        </w:rPr>
        <w:t xml:space="preserve"> 4 nhóm</w:t>
      </w:r>
      <w:r w:rsidR="004D459B" w:rsidRPr="006300A4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676066" w:rsidRPr="006300A4">
        <w:rPr>
          <w:rFonts w:ascii="Times New Roman" w:hAnsi="Times New Roman" w:cs="Times New Roman"/>
          <w:sz w:val="26"/>
          <w:szCs w:val="26"/>
          <w:lang w:val="fr-FR"/>
        </w:rPr>
        <w:tab/>
      </w:r>
      <w:r w:rsidR="00676066" w:rsidRPr="006300A4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="00676066" w:rsidRPr="006300A4">
        <w:rPr>
          <w:rFonts w:ascii="Times New Roman" w:hAnsi="Times New Roman" w:cs="Times New Roman"/>
          <w:sz w:val="26"/>
          <w:szCs w:val="26"/>
          <w:lang w:val="fr-FR"/>
        </w:rPr>
        <w:t xml:space="preserve"> 5 nhóm</w:t>
      </w:r>
      <w:r w:rsidR="004D459B" w:rsidRPr="006300A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D72AB" w:rsidRPr="006300A4" w:rsidRDefault="008D72AB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300A4">
        <w:rPr>
          <w:rFonts w:ascii="Times New Roman" w:hAnsi="Times New Roman" w:cs="Times New Roman"/>
          <w:b/>
          <w:sz w:val="26"/>
          <w:szCs w:val="26"/>
          <w:lang w:val="fr-FR"/>
        </w:rPr>
        <w:t>Câu 8</w:t>
      </w:r>
      <w:r w:rsidR="00464042" w:rsidRPr="006300A4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Pr="006300A4">
        <w:rPr>
          <w:rFonts w:ascii="Times New Roman" w:hAnsi="Times New Roman" w:cs="Times New Roman"/>
          <w:sz w:val="26"/>
          <w:szCs w:val="26"/>
          <w:lang w:val="fr-FR"/>
        </w:rPr>
        <w:t xml:space="preserve"> Trong các mối ghép sâu đây, mối ghép nào không phải là mối ghép động?</w:t>
      </w:r>
    </w:p>
    <w:p w:rsidR="008D72AB" w:rsidRPr="004D459B" w:rsidRDefault="00B739C0" w:rsidP="004D459B">
      <w:pPr>
        <w:tabs>
          <w:tab w:val="left" w:pos="284"/>
          <w:tab w:val="left" w:pos="2835"/>
          <w:tab w:val="left" w:pos="5103"/>
          <w:tab w:val="left" w:pos="7371"/>
        </w:tabs>
        <w:spacing w:after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300A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4D459B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8D72AB" w:rsidRPr="004D459B">
        <w:rPr>
          <w:rFonts w:ascii="Times New Roman" w:hAnsi="Times New Roman" w:cs="Times New Roman"/>
          <w:sz w:val="26"/>
          <w:szCs w:val="26"/>
          <w:lang w:val="fr-FR"/>
        </w:rPr>
        <w:t>Pit tông – xi lanh</w:t>
      </w:r>
      <w:r w:rsidR="004D459B" w:rsidRPr="004D459B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CB0E2F" w:rsidRPr="004D459B">
        <w:rPr>
          <w:rFonts w:ascii="Times New Roman" w:hAnsi="Times New Roman" w:cs="Times New Roman"/>
          <w:sz w:val="26"/>
          <w:szCs w:val="26"/>
          <w:lang w:val="fr-FR"/>
        </w:rPr>
        <w:tab/>
      </w:r>
      <w:r w:rsidR="00CB0E2F" w:rsidRPr="004D459B">
        <w:rPr>
          <w:rFonts w:ascii="Times New Roman" w:hAnsi="Times New Roman" w:cs="Times New Roman"/>
          <w:sz w:val="26"/>
          <w:szCs w:val="26"/>
          <w:lang w:val="fr-FR"/>
        </w:rPr>
        <w:tab/>
      </w:r>
      <w:r w:rsidR="00CB0E2F" w:rsidRPr="004D459B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="00CB0E2F" w:rsidRPr="004D459B">
        <w:rPr>
          <w:rFonts w:ascii="Times New Roman" w:hAnsi="Times New Roman" w:cs="Times New Roman"/>
          <w:sz w:val="26"/>
          <w:szCs w:val="26"/>
          <w:lang w:val="fr-FR"/>
        </w:rPr>
        <w:t xml:space="preserve"> Vành và bánh xe</w:t>
      </w:r>
      <w:r w:rsidR="004D459B" w:rsidRPr="004D459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D72AB" w:rsidRPr="006300A4" w:rsidRDefault="00B739C0" w:rsidP="004D459B">
      <w:pPr>
        <w:tabs>
          <w:tab w:val="left" w:pos="284"/>
          <w:tab w:val="left" w:pos="2835"/>
          <w:tab w:val="left" w:pos="5103"/>
          <w:tab w:val="left" w:pos="7371"/>
        </w:tabs>
        <w:spacing w:after="24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4D459B">
        <w:rPr>
          <w:rFonts w:ascii="Times New Roman" w:hAnsi="Times New Roman" w:cs="Times New Roman"/>
          <w:sz w:val="26"/>
          <w:szCs w:val="26"/>
          <w:lang w:val="fr-FR"/>
        </w:rPr>
        <w:tab/>
      </w:r>
      <w:r w:rsidR="00CB0E2F" w:rsidRPr="006300A4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="00CB0E2F" w:rsidRPr="006300A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8D72AB" w:rsidRPr="006300A4">
        <w:rPr>
          <w:rFonts w:ascii="Times New Roman" w:hAnsi="Times New Roman" w:cs="Times New Roman"/>
          <w:sz w:val="26"/>
          <w:szCs w:val="26"/>
          <w:lang w:val="fr-FR"/>
        </w:rPr>
        <w:t>Sống trượt – rãnh trượt</w:t>
      </w:r>
      <w:r w:rsidR="004D459B" w:rsidRPr="006300A4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CB0E2F" w:rsidRPr="006300A4">
        <w:rPr>
          <w:rFonts w:ascii="Times New Roman" w:hAnsi="Times New Roman" w:cs="Times New Roman"/>
          <w:sz w:val="26"/>
          <w:szCs w:val="26"/>
          <w:lang w:val="fr-FR"/>
        </w:rPr>
        <w:tab/>
      </w:r>
      <w:r w:rsidR="00CB0E2F" w:rsidRPr="006300A4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="00CB0E2F" w:rsidRPr="006300A4">
        <w:rPr>
          <w:rFonts w:ascii="Times New Roman" w:hAnsi="Times New Roman" w:cs="Times New Roman"/>
          <w:sz w:val="26"/>
          <w:szCs w:val="26"/>
          <w:lang w:val="fr-FR"/>
        </w:rPr>
        <w:t xml:space="preserve"> Giá và gương xe máy</w:t>
      </w:r>
      <w:r w:rsidR="004D459B" w:rsidRPr="006300A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64042" w:rsidRPr="009072AC" w:rsidRDefault="00464042" w:rsidP="004D459B">
      <w:pPr>
        <w:tabs>
          <w:tab w:val="left" w:pos="284"/>
        </w:tabs>
        <w:spacing w:after="60" w:line="240" w:lineRule="auto"/>
        <w:ind w:right="119"/>
        <w:rPr>
          <w:rFonts w:ascii="Times New Roman" w:eastAsia="Calibri" w:hAnsi="Times New Roman" w:cs="Times New Roman"/>
          <w:b/>
          <w:sz w:val="26"/>
          <w:szCs w:val="26"/>
          <w:lang w:val="pt-BR"/>
        </w:rPr>
      </w:pPr>
      <w:r w:rsidRPr="009072AC">
        <w:rPr>
          <w:rFonts w:ascii="Times New Roman" w:eastAsia="Calibri" w:hAnsi="Times New Roman" w:cs="Times New Roman"/>
          <w:b/>
          <w:sz w:val="26"/>
          <w:szCs w:val="26"/>
          <w:lang w:val="pt-BR"/>
        </w:rPr>
        <w:t>II. TỰ LUẬN (6 điểm)</w:t>
      </w:r>
    </w:p>
    <w:p w:rsidR="008D72AB" w:rsidRPr="009072AC" w:rsidRDefault="008D72AB" w:rsidP="004D459B">
      <w:pPr>
        <w:spacing w:after="6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072AC">
        <w:rPr>
          <w:rFonts w:ascii="Times New Roman" w:hAnsi="Times New Roman" w:cs="Times New Roman"/>
          <w:b/>
          <w:sz w:val="26"/>
          <w:szCs w:val="26"/>
          <w:lang w:val="pt-BR"/>
        </w:rPr>
        <w:t>Câu 1</w:t>
      </w:r>
      <w:r w:rsidR="00E27429" w:rsidRPr="009072AC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E27429" w:rsidRPr="009072AC">
        <w:rPr>
          <w:rFonts w:ascii="Times New Roman" w:eastAsia="Calibri" w:hAnsi="Times New Roman" w:cs="Times New Roman"/>
          <w:b/>
          <w:sz w:val="26"/>
          <w:szCs w:val="26"/>
          <w:lang w:val="pt-BR"/>
        </w:rPr>
        <w:t>(2 điểm)</w:t>
      </w:r>
      <w:r w:rsidRPr="009072AC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9072AC">
        <w:rPr>
          <w:rFonts w:ascii="Times New Roman" w:hAnsi="Times New Roman" w:cs="Times New Roman"/>
          <w:sz w:val="26"/>
          <w:szCs w:val="26"/>
          <w:lang w:val="pt-BR"/>
        </w:rPr>
        <w:t xml:space="preserve"> Em hãy nêu </w:t>
      </w:r>
      <w:r w:rsidR="00963B8A" w:rsidRPr="009072AC">
        <w:rPr>
          <w:rFonts w:ascii="Times New Roman" w:hAnsi="Times New Roman" w:cs="Times New Roman"/>
          <w:sz w:val="26"/>
          <w:szCs w:val="26"/>
          <w:lang w:val="pt-BR"/>
        </w:rPr>
        <w:t>vai trò của cơ khí trong sản xuất và đời sống? Kể tên một số sản phẩm cơ khí mà em biết?</w:t>
      </w:r>
    </w:p>
    <w:p w:rsidR="008D72AB" w:rsidRPr="009072AC" w:rsidRDefault="008D72AB" w:rsidP="004D459B">
      <w:pPr>
        <w:spacing w:after="6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072AC">
        <w:rPr>
          <w:rFonts w:ascii="Times New Roman" w:hAnsi="Times New Roman" w:cs="Times New Roman"/>
          <w:b/>
          <w:sz w:val="26"/>
          <w:szCs w:val="26"/>
          <w:lang w:val="pt-BR"/>
        </w:rPr>
        <w:t>Câu 2</w:t>
      </w:r>
      <w:r w:rsidR="00E27429" w:rsidRPr="009072AC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E27429" w:rsidRPr="009072AC">
        <w:rPr>
          <w:rFonts w:ascii="Times New Roman" w:eastAsia="Calibri" w:hAnsi="Times New Roman" w:cs="Times New Roman"/>
          <w:b/>
          <w:sz w:val="26"/>
          <w:szCs w:val="26"/>
          <w:lang w:val="pt-BR"/>
        </w:rPr>
        <w:t>(4 điểm)</w:t>
      </w:r>
      <w:r w:rsidRPr="009072AC">
        <w:rPr>
          <w:rFonts w:ascii="Times New Roman" w:hAnsi="Times New Roman" w:cs="Times New Roman"/>
          <w:b/>
          <w:sz w:val="26"/>
          <w:szCs w:val="26"/>
          <w:lang w:val="pt-BR"/>
        </w:rPr>
        <w:t>:</w:t>
      </w:r>
      <w:r w:rsidRPr="009072AC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E27429" w:rsidRPr="009072AC" w:rsidRDefault="00E27429" w:rsidP="004D459B">
      <w:pPr>
        <w:spacing w:after="6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072AC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9072AC">
        <w:rPr>
          <w:rFonts w:ascii="Times New Roman" w:hAnsi="Times New Roman" w:cs="Times New Roman"/>
          <w:sz w:val="26"/>
          <w:szCs w:val="26"/>
          <w:lang w:val="pt-BR"/>
        </w:rPr>
        <w:t xml:space="preserve"> Tại sao cần truyền chuyển động?</w:t>
      </w:r>
    </w:p>
    <w:p w:rsidR="00963B8A" w:rsidRPr="009072AC" w:rsidRDefault="00E27429" w:rsidP="00613A05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072AC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="00963B8A" w:rsidRPr="009072AC">
        <w:rPr>
          <w:rFonts w:ascii="Times New Roman" w:hAnsi="Times New Roman" w:cs="Times New Roman"/>
          <w:sz w:val="26"/>
          <w:szCs w:val="26"/>
          <w:lang w:val="pt-BR"/>
        </w:rPr>
        <w:t xml:space="preserve"> Đĩa xích của một xe đạp có </w:t>
      </w:r>
      <w:r w:rsidR="008F7408" w:rsidRPr="009072AC">
        <w:rPr>
          <w:rFonts w:ascii="Times New Roman" w:hAnsi="Times New Roman" w:cs="Times New Roman"/>
          <w:sz w:val="26"/>
          <w:szCs w:val="26"/>
          <w:lang w:val="pt-BR"/>
        </w:rPr>
        <w:t>50</w:t>
      </w:r>
      <w:r w:rsidR="00963B8A" w:rsidRPr="009072AC">
        <w:rPr>
          <w:rFonts w:ascii="Times New Roman" w:hAnsi="Times New Roman" w:cs="Times New Roman"/>
          <w:sz w:val="26"/>
          <w:szCs w:val="26"/>
          <w:lang w:val="pt-BR"/>
        </w:rPr>
        <w:t xml:space="preserve"> răng, đĩa líp có </w:t>
      </w:r>
      <w:r w:rsidR="008F7408" w:rsidRPr="009072AC">
        <w:rPr>
          <w:rFonts w:ascii="Times New Roman" w:hAnsi="Times New Roman" w:cs="Times New Roman"/>
          <w:sz w:val="26"/>
          <w:szCs w:val="26"/>
          <w:lang w:val="pt-BR"/>
        </w:rPr>
        <w:t>25</w:t>
      </w:r>
      <w:r w:rsidR="00963B8A" w:rsidRPr="009072AC">
        <w:rPr>
          <w:rFonts w:ascii="Times New Roman" w:hAnsi="Times New Roman" w:cs="Times New Roman"/>
          <w:sz w:val="26"/>
          <w:szCs w:val="26"/>
          <w:lang w:val="pt-BR"/>
        </w:rPr>
        <w:t xml:space="preserve"> răng. Tính tỷ số truyền </w:t>
      </w:r>
      <w:r w:rsidRPr="009072AC">
        <w:rPr>
          <w:rFonts w:ascii="Times New Roman" w:hAnsi="Times New Roman" w:cs="Times New Roman"/>
          <w:sz w:val="26"/>
          <w:szCs w:val="26"/>
          <w:lang w:val="pt-BR"/>
        </w:rPr>
        <w:t>i</w:t>
      </w:r>
      <w:r w:rsidR="00963B8A" w:rsidRPr="009072AC">
        <w:rPr>
          <w:rFonts w:ascii="Times New Roman" w:hAnsi="Times New Roman" w:cs="Times New Roman"/>
          <w:sz w:val="26"/>
          <w:szCs w:val="26"/>
          <w:lang w:val="pt-BR"/>
        </w:rPr>
        <w:t xml:space="preserve"> và cho biết đĩa nào quay nhanh hơn? Khi đĩa xích quay </w:t>
      </w:r>
      <w:r w:rsidR="008F7408" w:rsidRPr="009072AC">
        <w:rPr>
          <w:rFonts w:ascii="Times New Roman" w:hAnsi="Times New Roman" w:cs="Times New Roman"/>
          <w:sz w:val="26"/>
          <w:szCs w:val="26"/>
          <w:lang w:val="pt-BR"/>
        </w:rPr>
        <w:t>2</w:t>
      </w:r>
      <w:r w:rsidR="00963B8A" w:rsidRPr="009072AC">
        <w:rPr>
          <w:rFonts w:ascii="Times New Roman" w:hAnsi="Times New Roman" w:cs="Times New Roman"/>
          <w:sz w:val="26"/>
          <w:szCs w:val="26"/>
          <w:lang w:val="pt-BR"/>
        </w:rPr>
        <w:t>0 vòng thì đĩa líp quay bao nhiêu vòng?</w:t>
      </w:r>
    </w:p>
    <w:p w:rsidR="00B739C0" w:rsidRPr="006300A4" w:rsidRDefault="00B739C0" w:rsidP="00B739C0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pt-BR"/>
        </w:rPr>
      </w:pPr>
    </w:p>
    <w:p w:rsidR="00BF5942" w:rsidRPr="006300A4" w:rsidRDefault="00B739C0" w:rsidP="00B739C0">
      <w:pPr>
        <w:tabs>
          <w:tab w:val="left" w:pos="4253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6300A4">
        <w:rPr>
          <w:rFonts w:ascii="Times New Roman" w:hAnsi="Times New Roman" w:cs="Times New Roman"/>
          <w:b/>
          <w:sz w:val="26"/>
          <w:szCs w:val="26"/>
          <w:lang w:val="pt-BR"/>
        </w:rPr>
        <w:tab/>
        <w:t xml:space="preserve">-  </w:t>
      </w:r>
      <w:r w:rsidR="00613A05" w:rsidRPr="006300A4">
        <w:rPr>
          <w:rFonts w:ascii="Times New Roman" w:hAnsi="Times New Roman" w:cs="Times New Roman"/>
          <w:b/>
          <w:sz w:val="26"/>
          <w:szCs w:val="26"/>
          <w:lang w:val="pt-BR"/>
        </w:rPr>
        <w:t>Hết   -</w:t>
      </w:r>
    </w:p>
    <w:p w:rsidR="00B739C0" w:rsidRPr="009072AC" w:rsidRDefault="00B739C0">
      <w:pPr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9072AC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br w:type="page"/>
      </w:r>
    </w:p>
    <w:p w:rsidR="00613A05" w:rsidRPr="009072AC" w:rsidRDefault="00164CB7" w:rsidP="00281D22">
      <w:pPr>
        <w:spacing w:before="60" w:after="12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lastRenderedPageBreak/>
        <w:t>ĐÁP ÁN VÀ HƯỚNG DẪN CHẤM (Đề 1</w:t>
      </w:r>
      <w:r w:rsidR="00613A05" w:rsidRPr="009072AC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)</w:t>
      </w:r>
    </w:p>
    <w:p w:rsidR="00613A05" w:rsidRPr="009072AC" w:rsidRDefault="00613A05" w:rsidP="00281D22">
      <w:pPr>
        <w:spacing w:before="60" w:after="12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9072AC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I. TRẮC NGHIỆM</w:t>
      </w:r>
      <w:r w:rsidRPr="009072A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9072AC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(4 điểm)</w:t>
      </w:r>
      <w:r w:rsidRPr="009072AC">
        <w:rPr>
          <w:rFonts w:ascii="Times New Roman" w:eastAsia="Times New Roman" w:hAnsi="Times New Roman" w:cs="Times New Roman"/>
          <w:sz w:val="26"/>
          <w:szCs w:val="26"/>
          <w:lang w:val="pt-BR"/>
        </w:rPr>
        <w:t>: Mỗi câu đúng được 0,5 điểm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64"/>
        <w:gridCol w:w="1064"/>
        <w:gridCol w:w="1064"/>
        <w:gridCol w:w="1064"/>
        <w:gridCol w:w="1064"/>
        <w:gridCol w:w="1064"/>
        <w:gridCol w:w="1064"/>
        <w:gridCol w:w="1064"/>
        <w:gridCol w:w="1064"/>
      </w:tblGrid>
      <w:tr w:rsidR="00613A05" w:rsidRPr="009072AC" w:rsidTr="00BF5942">
        <w:trPr>
          <w:trHeight w:val="294"/>
        </w:trPr>
        <w:tc>
          <w:tcPr>
            <w:tcW w:w="1064" w:type="dxa"/>
            <w:shd w:val="clear" w:color="auto" w:fill="auto"/>
          </w:tcPr>
          <w:p w:rsidR="00613A05" w:rsidRPr="00281D22" w:rsidRDefault="00613A05" w:rsidP="00281D22">
            <w:pPr>
              <w:tabs>
                <w:tab w:val="left" w:pos="1230"/>
                <w:tab w:val="center" w:pos="4536"/>
              </w:tabs>
              <w:spacing w:before="60" w:after="12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81D2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1064" w:type="dxa"/>
            <w:shd w:val="clear" w:color="auto" w:fill="auto"/>
          </w:tcPr>
          <w:p w:rsidR="00613A05" w:rsidRPr="00281D22" w:rsidRDefault="00613A05" w:rsidP="00281D22">
            <w:pPr>
              <w:tabs>
                <w:tab w:val="left" w:pos="1230"/>
                <w:tab w:val="center" w:pos="4536"/>
              </w:tabs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81D2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1064" w:type="dxa"/>
            <w:shd w:val="clear" w:color="auto" w:fill="auto"/>
          </w:tcPr>
          <w:p w:rsidR="00613A05" w:rsidRPr="00281D22" w:rsidRDefault="00613A05" w:rsidP="00281D22">
            <w:pPr>
              <w:tabs>
                <w:tab w:val="left" w:pos="1230"/>
                <w:tab w:val="center" w:pos="4536"/>
              </w:tabs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81D2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1064" w:type="dxa"/>
            <w:shd w:val="clear" w:color="auto" w:fill="auto"/>
          </w:tcPr>
          <w:p w:rsidR="00613A05" w:rsidRPr="00281D22" w:rsidRDefault="00613A05" w:rsidP="00281D22">
            <w:pPr>
              <w:tabs>
                <w:tab w:val="left" w:pos="1230"/>
                <w:tab w:val="center" w:pos="4536"/>
              </w:tabs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81D2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1064" w:type="dxa"/>
            <w:shd w:val="clear" w:color="auto" w:fill="auto"/>
          </w:tcPr>
          <w:p w:rsidR="00613A05" w:rsidRPr="00281D22" w:rsidRDefault="00613A05" w:rsidP="00281D22">
            <w:pPr>
              <w:tabs>
                <w:tab w:val="left" w:pos="1230"/>
                <w:tab w:val="center" w:pos="4536"/>
              </w:tabs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81D2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1064" w:type="dxa"/>
            <w:shd w:val="clear" w:color="auto" w:fill="auto"/>
          </w:tcPr>
          <w:p w:rsidR="00613A05" w:rsidRPr="00281D22" w:rsidRDefault="00613A05" w:rsidP="00281D22">
            <w:pPr>
              <w:tabs>
                <w:tab w:val="left" w:pos="1230"/>
                <w:tab w:val="center" w:pos="4536"/>
              </w:tabs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81D2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1064" w:type="dxa"/>
            <w:shd w:val="clear" w:color="auto" w:fill="auto"/>
          </w:tcPr>
          <w:p w:rsidR="00613A05" w:rsidRPr="00281D22" w:rsidRDefault="00613A05" w:rsidP="00281D22">
            <w:pPr>
              <w:tabs>
                <w:tab w:val="left" w:pos="1230"/>
                <w:tab w:val="center" w:pos="4536"/>
              </w:tabs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81D2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1064" w:type="dxa"/>
            <w:shd w:val="clear" w:color="auto" w:fill="auto"/>
          </w:tcPr>
          <w:p w:rsidR="00613A05" w:rsidRPr="00281D22" w:rsidRDefault="00613A05" w:rsidP="00281D22">
            <w:pPr>
              <w:tabs>
                <w:tab w:val="left" w:pos="1230"/>
                <w:tab w:val="center" w:pos="4536"/>
              </w:tabs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81D2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1064" w:type="dxa"/>
            <w:shd w:val="clear" w:color="auto" w:fill="auto"/>
          </w:tcPr>
          <w:p w:rsidR="00613A05" w:rsidRPr="00281D22" w:rsidRDefault="00613A05" w:rsidP="00281D22">
            <w:pPr>
              <w:tabs>
                <w:tab w:val="left" w:pos="1230"/>
                <w:tab w:val="center" w:pos="4536"/>
              </w:tabs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81D2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8</w:t>
            </w:r>
          </w:p>
        </w:tc>
      </w:tr>
      <w:tr w:rsidR="00613A05" w:rsidRPr="009072AC" w:rsidTr="00BF5942">
        <w:trPr>
          <w:trHeight w:val="308"/>
        </w:trPr>
        <w:tc>
          <w:tcPr>
            <w:tcW w:w="1064" w:type="dxa"/>
            <w:shd w:val="clear" w:color="auto" w:fill="auto"/>
          </w:tcPr>
          <w:p w:rsidR="00613A05" w:rsidRPr="00281D22" w:rsidRDefault="00613A05" w:rsidP="00281D22">
            <w:pPr>
              <w:tabs>
                <w:tab w:val="left" w:pos="1230"/>
                <w:tab w:val="center" w:pos="4536"/>
              </w:tabs>
              <w:spacing w:before="60" w:after="120" w:line="240" w:lineRule="auto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81D2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1064" w:type="dxa"/>
            <w:shd w:val="clear" w:color="auto" w:fill="auto"/>
          </w:tcPr>
          <w:p w:rsidR="00613A05" w:rsidRPr="00281D22" w:rsidRDefault="00613A05" w:rsidP="00281D22">
            <w:pPr>
              <w:tabs>
                <w:tab w:val="left" w:pos="1230"/>
                <w:tab w:val="center" w:pos="4536"/>
              </w:tabs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81D2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64" w:type="dxa"/>
            <w:shd w:val="clear" w:color="auto" w:fill="auto"/>
          </w:tcPr>
          <w:p w:rsidR="00613A05" w:rsidRPr="00281D22" w:rsidRDefault="00613A05" w:rsidP="00281D22">
            <w:pPr>
              <w:tabs>
                <w:tab w:val="left" w:pos="1230"/>
                <w:tab w:val="center" w:pos="4536"/>
              </w:tabs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81D2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1064" w:type="dxa"/>
            <w:shd w:val="clear" w:color="auto" w:fill="auto"/>
          </w:tcPr>
          <w:p w:rsidR="00613A05" w:rsidRPr="00281D22" w:rsidRDefault="00613A05" w:rsidP="00281D22">
            <w:pPr>
              <w:tabs>
                <w:tab w:val="left" w:pos="1230"/>
                <w:tab w:val="center" w:pos="4536"/>
              </w:tabs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81D2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64" w:type="dxa"/>
            <w:shd w:val="clear" w:color="auto" w:fill="auto"/>
          </w:tcPr>
          <w:p w:rsidR="00613A05" w:rsidRPr="00281D22" w:rsidRDefault="00613A05" w:rsidP="00281D22">
            <w:pPr>
              <w:tabs>
                <w:tab w:val="left" w:pos="1230"/>
                <w:tab w:val="center" w:pos="4536"/>
              </w:tabs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81D2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1064" w:type="dxa"/>
            <w:shd w:val="clear" w:color="auto" w:fill="auto"/>
          </w:tcPr>
          <w:p w:rsidR="00613A05" w:rsidRPr="00281D22" w:rsidRDefault="00613A05" w:rsidP="00281D22">
            <w:pPr>
              <w:tabs>
                <w:tab w:val="left" w:pos="1230"/>
                <w:tab w:val="center" w:pos="4536"/>
              </w:tabs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81D2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1064" w:type="dxa"/>
            <w:shd w:val="clear" w:color="auto" w:fill="auto"/>
          </w:tcPr>
          <w:p w:rsidR="00613A05" w:rsidRPr="00281D22" w:rsidRDefault="00613A05" w:rsidP="00281D22">
            <w:pPr>
              <w:tabs>
                <w:tab w:val="left" w:pos="1230"/>
                <w:tab w:val="center" w:pos="4536"/>
              </w:tabs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81D2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64" w:type="dxa"/>
            <w:shd w:val="clear" w:color="auto" w:fill="auto"/>
          </w:tcPr>
          <w:p w:rsidR="00613A05" w:rsidRPr="00281D22" w:rsidRDefault="00BF5942" w:rsidP="00281D22">
            <w:pPr>
              <w:tabs>
                <w:tab w:val="left" w:pos="1230"/>
                <w:tab w:val="center" w:pos="4536"/>
              </w:tabs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81D2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1064" w:type="dxa"/>
            <w:shd w:val="clear" w:color="auto" w:fill="auto"/>
          </w:tcPr>
          <w:p w:rsidR="00613A05" w:rsidRPr="00281D22" w:rsidRDefault="00613A05" w:rsidP="00281D22">
            <w:pPr>
              <w:tabs>
                <w:tab w:val="left" w:pos="1230"/>
                <w:tab w:val="center" w:pos="4536"/>
              </w:tabs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281D22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</w:tr>
    </w:tbl>
    <w:p w:rsidR="00FD68EE" w:rsidRPr="009072AC" w:rsidRDefault="00FD68EE" w:rsidP="00281D22">
      <w:pPr>
        <w:spacing w:before="60" w:after="12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613A05" w:rsidRPr="009072AC" w:rsidRDefault="00613A05" w:rsidP="00281D22">
      <w:pPr>
        <w:spacing w:before="60" w:after="12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9072AC">
        <w:rPr>
          <w:rFonts w:ascii="Times New Roman" w:eastAsia="Times New Roman" w:hAnsi="Times New Roman" w:cs="Times New Roman"/>
          <w:b/>
          <w:sz w:val="26"/>
          <w:szCs w:val="26"/>
        </w:rPr>
        <w:t>II. TỰ LUẬN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7385"/>
        <w:gridCol w:w="918"/>
      </w:tblGrid>
      <w:tr w:rsidR="00613A05" w:rsidRPr="009072AC" w:rsidTr="001A4479">
        <w:tc>
          <w:tcPr>
            <w:tcW w:w="1242" w:type="dxa"/>
            <w:shd w:val="clear" w:color="auto" w:fill="auto"/>
          </w:tcPr>
          <w:p w:rsidR="00613A05" w:rsidRPr="009072AC" w:rsidRDefault="00613A05" w:rsidP="00281D22">
            <w:pPr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9072A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385" w:type="dxa"/>
            <w:shd w:val="clear" w:color="auto" w:fill="auto"/>
          </w:tcPr>
          <w:p w:rsidR="00613A05" w:rsidRPr="009072AC" w:rsidRDefault="00613A05" w:rsidP="00281D22">
            <w:pPr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9072A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918" w:type="dxa"/>
            <w:shd w:val="clear" w:color="auto" w:fill="auto"/>
          </w:tcPr>
          <w:p w:rsidR="00613A05" w:rsidRPr="009072AC" w:rsidRDefault="00613A05" w:rsidP="00281D22">
            <w:pPr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9072A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613A05" w:rsidRPr="009072AC" w:rsidTr="001A4479">
        <w:tc>
          <w:tcPr>
            <w:tcW w:w="1242" w:type="dxa"/>
            <w:shd w:val="clear" w:color="auto" w:fill="auto"/>
          </w:tcPr>
          <w:p w:rsidR="00613A05" w:rsidRPr="009072AC" w:rsidRDefault="00613A05" w:rsidP="00281D22">
            <w:pPr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9072A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 1</w:t>
            </w:r>
          </w:p>
          <w:p w:rsidR="00613A05" w:rsidRPr="009072AC" w:rsidRDefault="00613A05" w:rsidP="00281D22">
            <w:pPr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>(2 điểm)</w:t>
            </w:r>
          </w:p>
        </w:tc>
        <w:tc>
          <w:tcPr>
            <w:tcW w:w="7385" w:type="dxa"/>
            <w:shd w:val="clear" w:color="auto" w:fill="auto"/>
          </w:tcPr>
          <w:p w:rsidR="00613A05" w:rsidRPr="009072AC" w:rsidRDefault="00613A05" w:rsidP="00281D22">
            <w:pPr>
              <w:spacing w:before="60" w:after="120" w:line="240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072AC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 xml:space="preserve">– </w:t>
            </w:r>
            <w:r w:rsidR="00BF5942" w:rsidRPr="009072AC">
              <w:rPr>
                <w:rFonts w:ascii="Times New Roman" w:hAnsi="Times New Roman" w:cs="Times New Roman"/>
                <w:sz w:val="26"/>
                <w:szCs w:val="26"/>
              </w:rPr>
              <w:t>Cơ khí có vai trò quan trọng trong sản xuất và đời sống</w:t>
            </w:r>
            <w:r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>:</w:t>
            </w:r>
          </w:p>
          <w:p w:rsidR="00613A05" w:rsidRPr="009072AC" w:rsidRDefault="00613A05" w:rsidP="00281D22">
            <w:pPr>
              <w:spacing w:before="60" w:after="120" w:line="240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+ </w:t>
            </w:r>
            <w:r w:rsidR="00BF5942"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Cơ khí tạo ra các máy và các phương tiện thay lao động thủ công thành lao động bằng máy và tạo ra năng suất cao </w:t>
            </w:r>
            <w:r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>.</w:t>
            </w:r>
          </w:p>
          <w:p w:rsidR="00613A05" w:rsidRPr="009072AC" w:rsidRDefault="00613A05" w:rsidP="00281D22">
            <w:pPr>
              <w:spacing w:before="60" w:after="120" w:line="240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+ </w:t>
            </w:r>
            <w:r w:rsidR="00BF5942"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>Cơ khí giúp cho lao động và sinh hoạt của con người trở nên nhẹ nhàng và thú vị hơn</w:t>
            </w:r>
            <w:r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>.</w:t>
            </w:r>
          </w:p>
          <w:p w:rsidR="00613A05" w:rsidRPr="009072AC" w:rsidRDefault="00613A05" w:rsidP="00281D22">
            <w:pPr>
              <w:spacing w:before="60" w:after="120" w:line="240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+ </w:t>
            </w:r>
            <w:r w:rsidR="00BF5942"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>Nhờ có cơ khí, tầm nhìn con người được mở rộng, con người có thể chiếm lĩnh được không gian và thời gian</w:t>
            </w:r>
            <w:r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>.</w:t>
            </w:r>
          </w:p>
          <w:p w:rsidR="00613A05" w:rsidRPr="009072AC" w:rsidRDefault="00613A05" w:rsidP="00281D22">
            <w:pPr>
              <w:spacing w:before="60" w:after="12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9072AC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 xml:space="preserve">– </w:t>
            </w:r>
            <w:r w:rsidR="00BF5942" w:rsidRPr="009072AC">
              <w:rPr>
                <w:rFonts w:ascii="Times New Roman" w:hAnsi="Times New Roman" w:cs="Times New Roman"/>
                <w:sz w:val="26"/>
                <w:szCs w:val="26"/>
              </w:rPr>
              <w:t>Một số sản phẩm cơ khí: cái kim khâu, chiếc đinh vít, chiếc ô tô, dây chuyền sản xuất, …</w:t>
            </w:r>
          </w:p>
        </w:tc>
        <w:tc>
          <w:tcPr>
            <w:tcW w:w="918" w:type="dxa"/>
            <w:shd w:val="clear" w:color="auto" w:fill="auto"/>
          </w:tcPr>
          <w:p w:rsidR="00BF5942" w:rsidRPr="009072AC" w:rsidRDefault="00BF5942" w:rsidP="00281D22">
            <w:pPr>
              <w:spacing w:before="6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BF5942" w:rsidRPr="009072AC" w:rsidRDefault="00613A05" w:rsidP="00281D22">
            <w:pPr>
              <w:spacing w:before="6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  <w:p w:rsidR="00BF5942" w:rsidRDefault="00613A05" w:rsidP="00281D22">
            <w:pPr>
              <w:spacing w:before="6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  <w:p w:rsidR="00281D22" w:rsidRPr="009072AC" w:rsidRDefault="00281D22" w:rsidP="00281D22">
            <w:pPr>
              <w:spacing w:before="6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613A05" w:rsidRPr="009072AC" w:rsidRDefault="00BF5942" w:rsidP="00281D22">
            <w:pPr>
              <w:spacing w:before="6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>0,</w:t>
            </w:r>
            <w:r w:rsidR="00613A05"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  <w:p w:rsidR="00613A05" w:rsidRPr="009072AC" w:rsidRDefault="00613A05" w:rsidP="00281D22">
            <w:pPr>
              <w:spacing w:before="6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</w:tc>
      </w:tr>
      <w:tr w:rsidR="00613A05" w:rsidRPr="009072AC" w:rsidTr="001A4479">
        <w:tc>
          <w:tcPr>
            <w:tcW w:w="1242" w:type="dxa"/>
            <w:shd w:val="clear" w:color="auto" w:fill="auto"/>
          </w:tcPr>
          <w:p w:rsidR="00613A05" w:rsidRPr="009072AC" w:rsidRDefault="00613A05" w:rsidP="00281D22">
            <w:pPr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9072AC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âu 2</w:t>
            </w:r>
          </w:p>
          <w:p w:rsidR="00613A05" w:rsidRPr="009072AC" w:rsidRDefault="00613A05" w:rsidP="00281D22">
            <w:pPr>
              <w:spacing w:before="60" w:after="12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>(</w:t>
            </w:r>
            <w:r w:rsidR="008F7408"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>4</w:t>
            </w:r>
            <w:r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điểm)</w:t>
            </w:r>
          </w:p>
        </w:tc>
        <w:tc>
          <w:tcPr>
            <w:tcW w:w="7385" w:type="dxa"/>
            <w:shd w:val="clear" w:color="auto" w:fill="auto"/>
          </w:tcPr>
          <w:p w:rsidR="00613A05" w:rsidRPr="009072AC" w:rsidRDefault="008F7408" w:rsidP="00281D22">
            <w:pPr>
              <w:spacing w:before="60" w:after="120" w:line="240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9072AC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>a.</w:t>
            </w:r>
            <w:r w:rsidR="00E27429" w:rsidRPr="009072AC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 xml:space="preserve"> Trong</w:t>
            </w:r>
            <w:r w:rsidR="00E27429" w:rsidRPr="009072AC">
              <w:rPr>
                <w:rFonts w:ascii="Times New Roman" w:hAnsi="Times New Roman" w:cs="Times New Roman"/>
                <w:sz w:val="26"/>
                <w:szCs w:val="26"/>
              </w:rPr>
              <w:t xml:space="preserve"> máy</w:t>
            </w:r>
            <w:r w:rsidR="00613A05" w:rsidRPr="009072A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E27429" w:rsidRPr="009072AC">
              <w:rPr>
                <w:rFonts w:ascii="Times New Roman" w:hAnsi="Times New Roman" w:cs="Times New Roman"/>
                <w:sz w:val="26"/>
                <w:szCs w:val="26"/>
              </w:rPr>
              <w:t>cần có các bộ truyền chuyển động là vì</w:t>
            </w:r>
            <w:r w:rsidR="00613A05" w:rsidRPr="009072AC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>:</w:t>
            </w:r>
          </w:p>
          <w:p w:rsidR="00613A05" w:rsidRPr="009072AC" w:rsidRDefault="00613A05" w:rsidP="00281D22">
            <w:pPr>
              <w:spacing w:before="60" w:after="120" w:line="240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9072AC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 xml:space="preserve">+ </w:t>
            </w:r>
            <w:r w:rsidR="00E27429" w:rsidRPr="009072AC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>Máy hay thiết bị gồm nhiều bộ phận hợ</w:t>
            </w:r>
            <w:r w:rsidR="008A4DCA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>p thành, các bộ</w:t>
            </w:r>
            <w:r w:rsidR="00E27429" w:rsidRPr="009072AC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 xml:space="preserve"> phận của máy thường đặt xa nhau và đều được dẫn động từ một chuyển động ban đầu</w:t>
            </w:r>
            <w:r w:rsidRPr="009072AC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>.</w:t>
            </w:r>
          </w:p>
          <w:p w:rsidR="008A4DCA" w:rsidRPr="009072AC" w:rsidRDefault="00613A05" w:rsidP="00281D22">
            <w:pPr>
              <w:spacing w:before="60" w:after="120" w:line="240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9072AC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 xml:space="preserve">+ </w:t>
            </w:r>
            <w:r w:rsidR="00263725" w:rsidRPr="009072AC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>Các bộ phận của máy thường có tốc độ quay không giống nhau</w:t>
            </w:r>
            <w:r w:rsidRPr="009072AC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>.</w:t>
            </w:r>
          </w:p>
          <w:p w:rsidR="00263725" w:rsidRPr="009072AC" w:rsidRDefault="00281D22" w:rsidP="00281D22">
            <w:pPr>
              <w:spacing w:before="60" w:after="120" w:line="240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 xml:space="preserve">   </w:t>
            </w:r>
            <w:r w:rsidR="00263725" w:rsidRPr="009072AC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>Vậy, nhiệm vụ của các bộ truyền chuyển động là truyền và biến đổ</w:t>
            </w:r>
            <w:r w:rsidR="008A4DCA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>i tố</w:t>
            </w:r>
            <w:r w:rsidR="00263725" w:rsidRPr="009072AC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>c độ cho phù hợp với tốc độ của các bộ phận trong máy.</w:t>
            </w:r>
          </w:p>
          <w:p w:rsidR="00613A05" w:rsidRPr="009072AC" w:rsidRDefault="008F7408" w:rsidP="00281D22">
            <w:pPr>
              <w:spacing w:before="60" w:after="120" w:line="240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9072AC">
              <w:rPr>
                <w:rFonts w:ascii="Times New Roman" w:eastAsia="Calibri" w:hAnsi="Times New Roman" w:cs="Times New Roman"/>
                <w:b/>
                <w:sz w:val="26"/>
                <w:szCs w:val="26"/>
                <w:lang w:val="pt-BR"/>
              </w:rPr>
              <w:t>b.</w:t>
            </w:r>
          </w:p>
          <w:p w:rsidR="008F7408" w:rsidRPr="009072AC" w:rsidRDefault="008F7408" w:rsidP="00281D22">
            <w:pPr>
              <w:spacing w:before="60"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9072AC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>+</w:t>
            </w:r>
            <w:r w:rsidR="00B739C0" w:rsidRPr="009072AC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9072AC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 xml:space="preserve">Tỉ số truyền </w:t>
            </w:r>
            <w:r w:rsidR="00164CB7" w:rsidRPr="00DF7F06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68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pt;height:36.75pt" o:ole="">
                  <v:imagedata r:id="rId6" o:title=""/>
                </v:shape>
                <o:OLEObject Type="Embed" ProgID="Equation.DSMT4" ShapeID="_x0000_i1025" DrawAspect="Content" ObjectID="_1637493728" r:id="rId7"/>
              </w:object>
            </w:r>
            <w:r w:rsidR="00B739C0" w:rsidRPr="006300A4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.</w:t>
            </w:r>
          </w:p>
          <w:p w:rsidR="008F7408" w:rsidRPr="009072AC" w:rsidRDefault="008F7408" w:rsidP="00281D22">
            <w:pPr>
              <w:spacing w:before="60"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9072A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+</w:t>
            </w:r>
            <w:r w:rsidR="00B739C0" w:rsidRPr="009072A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9072A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Đĩa líp quay nhanh hơn.</w:t>
            </w:r>
          </w:p>
          <w:p w:rsidR="008F7408" w:rsidRPr="009072AC" w:rsidRDefault="008F7408" w:rsidP="00281D22">
            <w:pPr>
              <w:spacing w:before="60"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9072A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+</w:t>
            </w:r>
            <w:r w:rsidR="00B739C0" w:rsidRPr="009072A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9072A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Ta có: </w:t>
            </w:r>
            <w:r w:rsidR="00164CB7" w:rsidRPr="00DF7F06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2900" w:dyaOrig="740">
                <v:shape id="_x0000_i1026" type="#_x0000_t75" style="width:144.75pt;height:36.75pt" o:ole="">
                  <v:imagedata r:id="rId8" o:title=""/>
                </v:shape>
                <o:OLEObject Type="Embed" ProgID="Equation.DSMT4" ShapeID="_x0000_i1026" DrawAspect="Content" ObjectID="_1637493729" r:id="rId9"/>
              </w:object>
            </w:r>
            <w:r w:rsidR="00B739C0" w:rsidRPr="008A4DCA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.</w:t>
            </w:r>
          </w:p>
          <w:p w:rsidR="008F7408" w:rsidRPr="008A4DCA" w:rsidRDefault="00FD68EE" w:rsidP="00281D22">
            <w:pPr>
              <w:spacing w:before="60" w:after="120" w:line="240" w:lineRule="auto"/>
              <w:contextualSpacing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9072A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Vậy khi đĩa xích quay </w:t>
            </w:r>
            <w:r w:rsidR="00FB0D2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2</w:t>
            </w:r>
            <w:r w:rsidRPr="009072A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0 vòng thì đĩa líp quay </w:t>
            </w:r>
            <w:r w:rsidR="00FB0D2F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4</w:t>
            </w:r>
            <w:r w:rsidRPr="009072A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0 vòng</w:t>
            </w:r>
            <w:r w:rsidR="00B739C0" w:rsidRPr="009072AC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.</w:t>
            </w:r>
          </w:p>
        </w:tc>
        <w:tc>
          <w:tcPr>
            <w:tcW w:w="918" w:type="dxa"/>
            <w:shd w:val="clear" w:color="auto" w:fill="auto"/>
          </w:tcPr>
          <w:p w:rsidR="008A4DCA" w:rsidRPr="00281D22" w:rsidRDefault="008A4DCA" w:rsidP="00281D22">
            <w:pPr>
              <w:spacing w:before="6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</w:p>
          <w:p w:rsidR="00263725" w:rsidRPr="006300A4" w:rsidRDefault="006300A4" w:rsidP="00281D22">
            <w:pPr>
              <w:spacing w:before="6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>0,5</w:t>
            </w:r>
          </w:p>
          <w:p w:rsidR="008A4DCA" w:rsidRPr="006300A4" w:rsidRDefault="008A4DCA" w:rsidP="00281D22">
            <w:pPr>
              <w:spacing w:before="6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</w:p>
          <w:p w:rsidR="00613A05" w:rsidRDefault="00613A05" w:rsidP="00281D22">
            <w:pPr>
              <w:spacing w:before="6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9072AC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  <w:p w:rsidR="006300A4" w:rsidRDefault="006300A4" w:rsidP="00281D22">
            <w:pPr>
              <w:spacing w:before="6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6300A4" w:rsidRPr="009072AC" w:rsidRDefault="006300A4" w:rsidP="00281D22">
            <w:pPr>
              <w:spacing w:before="6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DF7F06" w:rsidRPr="009072AC" w:rsidRDefault="006300A4" w:rsidP="00281D22">
            <w:pPr>
              <w:spacing w:before="6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  <w:p w:rsidR="00DF7F06" w:rsidRDefault="006300A4" w:rsidP="00281D22">
            <w:pPr>
              <w:spacing w:before="6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  <w:p w:rsidR="006300A4" w:rsidRPr="009072AC" w:rsidRDefault="006300A4" w:rsidP="00281D22">
            <w:pPr>
              <w:spacing w:before="6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:rsidR="00FD68EE" w:rsidRDefault="006300A4" w:rsidP="00281D22">
            <w:pPr>
              <w:spacing w:before="6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  <w:p w:rsidR="006300A4" w:rsidRPr="006300A4" w:rsidRDefault="006300A4" w:rsidP="00281D22">
            <w:pPr>
              <w:spacing w:before="6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</w:tc>
      </w:tr>
    </w:tbl>
    <w:p w:rsidR="00E27429" w:rsidRDefault="00E27429" w:rsidP="00E27429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9072AC">
        <w:rPr>
          <w:rFonts w:ascii="Times New Roman" w:eastAsia="Times New Roman" w:hAnsi="Times New Roman" w:cs="Times New Roman"/>
          <w:b/>
          <w:sz w:val="26"/>
          <w:szCs w:val="26"/>
        </w:rPr>
        <w:t xml:space="preserve">   </w:t>
      </w:r>
    </w:p>
    <w:p w:rsidR="00281D22" w:rsidRDefault="00281D22" w:rsidP="00E27429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9"/>
        <w:gridCol w:w="3250"/>
        <w:gridCol w:w="3250"/>
      </w:tblGrid>
      <w:tr w:rsidR="00281D22" w:rsidTr="00281D22">
        <w:tc>
          <w:tcPr>
            <w:tcW w:w="3249" w:type="dxa"/>
          </w:tcPr>
          <w:p w:rsidR="00281D22" w:rsidRDefault="00281D22" w:rsidP="00281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72A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GV RA ĐỀ</w:t>
            </w:r>
          </w:p>
        </w:tc>
        <w:tc>
          <w:tcPr>
            <w:tcW w:w="3250" w:type="dxa"/>
          </w:tcPr>
          <w:p w:rsidR="00281D22" w:rsidRDefault="00281D22" w:rsidP="00281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72A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Ổ TRƯỞNG CM</w:t>
            </w:r>
          </w:p>
        </w:tc>
        <w:tc>
          <w:tcPr>
            <w:tcW w:w="3250" w:type="dxa"/>
          </w:tcPr>
          <w:p w:rsidR="00281D22" w:rsidRDefault="00281D22" w:rsidP="00281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72A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KT.  HIỆU TRƯỞNG</w:t>
            </w:r>
          </w:p>
          <w:p w:rsidR="00281D22" w:rsidRDefault="00281D22" w:rsidP="00281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72A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PHÓ HIỆU TRƯỞNG</w:t>
            </w:r>
          </w:p>
        </w:tc>
      </w:tr>
      <w:tr w:rsidR="00281D22" w:rsidTr="00281D22">
        <w:tc>
          <w:tcPr>
            <w:tcW w:w="3249" w:type="dxa"/>
          </w:tcPr>
          <w:p w:rsidR="00281D22" w:rsidRDefault="00281D22" w:rsidP="00281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281D22" w:rsidRDefault="00281D22" w:rsidP="00281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281D22" w:rsidRDefault="00281D22" w:rsidP="00281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281D22" w:rsidRDefault="00281D22" w:rsidP="00281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guyễn Thị Thoa</w:t>
            </w:r>
          </w:p>
        </w:tc>
        <w:tc>
          <w:tcPr>
            <w:tcW w:w="3250" w:type="dxa"/>
          </w:tcPr>
          <w:p w:rsidR="00281D22" w:rsidRDefault="00281D22" w:rsidP="00281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281D22" w:rsidRDefault="00281D22" w:rsidP="00281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281D22" w:rsidRDefault="00281D22" w:rsidP="00281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281D22" w:rsidRDefault="00281D22" w:rsidP="00281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72A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Phạm Anh Tú</w:t>
            </w:r>
          </w:p>
        </w:tc>
        <w:tc>
          <w:tcPr>
            <w:tcW w:w="3250" w:type="dxa"/>
          </w:tcPr>
          <w:p w:rsidR="00281D22" w:rsidRDefault="00281D22" w:rsidP="00281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281D22" w:rsidRDefault="00281D22" w:rsidP="00281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281D22" w:rsidRDefault="00281D22" w:rsidP="00281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</w:p>
          <w:p w:rsidR="00281D22" w:rsidRDefault="00281D22" w:rsidP="00281D22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9072AC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Nguyễn Thị Song Đăng</w:t>
            </w:r>
          </w:p>
        </w:tc>
      </w:tr>
    </w:tbl>
    <w:p w:rsidR="00281D22" w:rsidRPr="009072AC" w:rsidRDefault="00281D22" w:rsidP="00E27429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E27429" w:rsidRPr="009072AC" w:rsidRDefault="00E27429" w:rsidP="00E27429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9072AC">
        <w:rPr>
          <w:rFonts w:ascii="Times New Roman" w:eastAsia="Times New Roman" w:hAnsi="Times New Roman" w:cs="Times New Roman"/>
          <w:b/>
          <w:sz w:val="26"/>
          <w:szCs w:val="26"/>
        </w:rPr>
        <w:t xml:space="preserve">      </w:t>
      </w:r>
      <w:r w:rsidRPr="009072AC"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               </w:t>
      </w:r>
      <w:r w:rsidRPr="009072AC"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                            </w:t>
      </w:r>
    </w:p>
    <w:p w:rsidR="00E27429" w:rsidRPr="009072AC" w:rsidRDefault="00E27429" w:rsidP="00E27429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9072AC">
        <w:rPr>
          <w:rFonts w:ascii="Times New Roman" w:eastAsia="Times New Roman" w:hAnsi="Times New Roman" w:cs="Times New Roman"/>
          <w:sz w:val="26"/>
          <w:szCs w:val="26"/>
        </w:rPr>
        <w:tab/>
      </w:r>
      <w:r w:rsidRPr="009072AC">
        <w:rPr>
          <w:rFonts w:ascii="Times New Roman" w:eastAsia="Times New Roman" w:hAnsi="Times New Roman" w:cs="Times New Roman"/>
          <w:sz w:val="26"/>
          <w:szCs w:val="26"/>
        </w:rPr>
        <w:tab/>
      </w:r>
      <w:r w:rsidRPr="009072AC">
        <w:rPr>
          <w:rFonts w:ascii="Times New Roman" w:eastAsia="Times New Roman" w:hAnsi="Times New Roman" w:cs="Times New Roman"/>
          <w:sz w:val="26"/>
          <w:szCs w:val="26"/>
        </w:rPr>
        <w:tab/>
      </w:r>
      <w:r w:rsidRPr="009072AC">
        <w:rPr>
          <w:rFonts w:ascii="Times New Roman" w:eastAsia="Times New Roman" w:hAnsi="Times New Roman" w:cs="Times New Roman"/>
          <w:sz w:val="26"/>
          <w:szCs w:val="26"/>
        </w:rPr>
        <w:tab/>
      </w:r>
      <w:r w:rsidRPr="009072AC">
        <w:rPr>
          <w:rFonts w:ascii="Times New Roman" w:eastAsia="Times New Roman" w:hAnsi="Times New Roman" w:cs="Times New Roman"/>
          <w:sz w:val="26"/>
          <w:szCs w:val="26"/>
        </w:rPr>
        <w:tab/>
      </w:r>
      <w:r w:rsidRPr="009072AC">
        <w:rPr>
          <w:rFonts w:ascii="Times New Roman" w:eastAsia="Times New Roman" w:hAnsi="Times New Roman" w:cs="Times New Roman"/>
          <w:sz w:val="26"/>
          <w:szCs w:val="26"/>
        </w:rPr>
        <w:tab/>
      </w:r>
      <w:r w:rsidRPr="009072AC">
        <w:rPr>
          <w:rFonts w:ascii="Times New Roman" w:eastAsia="Times New Roman" w:hAnsi="Times New Roman" w:cs="Times New Roman"/>
          <w:sz w:val="26"/>
          <w:szCs w:val="26"/>
        </w:rPr>
        <w:tab/>
      </w:r>
      <w:r w:rsidRPr="009072AC">
        <w:rPr>
          <w:rFonts w:ascii="Times New Roman" w:eastAsia="Times New Roman" w:hAnsi="Times New Roman" w:cs="Times New Roman"/>
          <w:sz w:val="26"/>
          <w:szCs w:val="26"/>
        </w:rPr>
        <w:tab/>
      </w:r>
      <w:r w:rsidRPr="009072AC">
        <w:rPr>
          <w:rFonts w:ascii="Times New Roman" w:eastAsia="Times New Roman" w:hAnsi="Times New Roman" w:cs="Times New Roman"/>
          <w:sz w:val="26"/>
          <w:szCs w:val="26"/>
        </w:rPr>
        <w:tab/>
        <w:t xml:space="preserve">    </w:t>
      </w:r>
    </w:p>
    <w:sectPr w:rsidR="00E27429" w:rsidRPr="009072AC" w:rsidSect="004D459B">
      <w:pgSz w:w="12240" w:h="15840"/>
      <w:pgMar w:top="709" w:right="1041" w:bottom="28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C068AC"/>
    <w:multiLevelType w:val="hybridMultilevel"/>
    <w:tmpl w:val="D8B88D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F04A3D"/>
    <w:multiLevelType w:val="hybridMultilevel"/>
    <w:tmpl w:val="7DB65424"/>
    <w:lvl w:ilvl="0" w:tplc="04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51668C"/>
    <w:multiLevelType w:val="hybridMultilevel"/>
    <w:tmpl w:val="99FCD8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8809CF"/>
    <w:multiLevelType w:val="hybridMultilevel"/>
    <w:tmpl w:val="99FCD8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C1C080A"/>
    <w:multiLevelType w:val="hybridMultilevel"/>
    <w:tmpl w:val="5526ED0C"/>
    <w:lvl w:ilvl="0" w:tplc="92E85AC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FF94D88"/>
    <w:multiLevelType w:val="hybridMultilevel"/>
    <w:tmpl w:val="99FCD8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98A3B8B"/>
    <w:multiLevelType w:val="hybridMultilevel"/>
    <w:tmpl w:val="99FCD8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9D7494D"/>
    <w:multiLevelType w:val="hybridMultilevel"/>
    <w:tmpl w:val="99FCD8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943BBA"/>
    <w:multiLevelType w:val="hybridMultilevel"/>
    <w:tmpl w:val="BF22F5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C4C6EEE"/>
    <w:multiLevelType w:val="hybridMultilevel"/>
    <w:tmpl w:val="E87C6384"/>
    <w:lvl w:ilvl="0" w:tplc="DEBA127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BE01518"/>
    <w:multiLevelType w:val="hybridMultilevel"/>
    <w:tmpl w:val="99FCD8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0"/>
  </w:num>
  <w:num w:numId="4">
    <w:abstractNumId w:val="10"/>
  </w:num>
  <w:num w:numId="5">
    <w:abstractNumId w:val="6"/>
  </w:num>
  <w:num w:numId="6">
    <w:abstractNumId w:val="2"/>
  </w:num>
  <w:num w:numId="7">
    <w:abstractNumId w:val="7"/>
  </w:num>
  <w:num w:numId="8">
    <w:abstractNumId w:val="5"/>
  </w:num>
  <w:num w:numId="9">
    <w:abstractNumId w:val="9"/>
  </w:num>
  <w:num w:numId="10">
    <w:abstractNumId w:val="1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3194"/>
    <w:rsid w:val="00164CB7"/>
    <w:rsid w:val="00186622"/>
    <w:rsid w:val="00263725"/>
    <w:rsid w:val="00281D22"/>
    <w:rsid w:val="002D2B61"/>
    <w:rsid w:val="00464042"/>
    <w:rsid w:val="004D459B"/>
    <w:rsid w:val="00613A05"/>
    <w:rsid w:val="006300A4"/>
    <w:rsid w:val="00676066"/>
    <w:rsid w:val="0077592A"/>
    <w:rsid w:val="0077703F"/>
    <w:rsid w:val="0083183E"/>
    <w:rsid w:val="00856A88"/>
    <w:rsid w:val="008A4DCA"/>
    <w:rsid w:val="008D72AB"/>
    <w:rsid w:val="008F7408"/>
    <w:rsid w:val="009072AC"/>
    <w:rsid w:val="00963B8A"/>
    <w:rsid w:val="00A51C29"/>
    <w:rsid w:val="00B6280B"/>
    <w:rsid w:val="00B739C0"/>
    <w:rsid w:val="00BF5942"/>
    <w:rsid w:val="00C63194"/>
    <w:rsid w:val="00CB0E2F"/>
    <w:rsid w:val="00DF7F06"/>
    <w:rsid w:val="00E27429"/>
    <w:rsid w:val="00FB0D2F"/>
    <w:rsid w:val="00FD68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3194"/>
    <w:pPr>
      <w:ind w:left="720"/>
      <w:contextualSpacing/>
    </w:pPr>
  </w:style>
  <w:style w:type="table" w:styleId="TableGrid">
    <w:name w:val="Table Grid"/>
    <w:basedOn w:val="TableNormal"/>
    <w:uiPriority w:val="39"/>
    <w:rsid w:val="00281D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3194"/>
    <w:pPr>
      <w:ind w:left="720"/>
      <w:contextualSpacing/>
    </w:pPr>
  </w:style>
  <w:style w:type="table" w:styleId="TableGrid">
    <w:name w:val="Table Grid"/>
    <w:basedOn w:val="TableNormal"/>
    <w:uiPriority w:val="39"/>
    <w:rsid w:val="00281D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03</Words>
  <Characters>286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UONG</dc:creator>
  <cp:lastModifiedBy>MTC</cp:lastModifiedBy>
  <cp:revision>2</cp:revision>
  <dcterms:created xsi:type="dcterms:W3CDTF">2019-12-10T07:36:00Z</dcterms:created>
  <dcterms:modified xsi:type="dcterms:W3CDTF">2019-12-10T0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